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4"/>
  </p:notesMasterIdLst>
  <p:sldIdLst>
    <p:sldId id="256" r:id="rId2"/>
    <p:sldId id="265" r:id="rId3"/>
    <p:sldId id="266" r:id="rId4"/>
    <p:sldId id="267" r:id="rId5"/>
    <p:sldId id="268" r:id="rId6"/>
    <p:sldId id="269" r:id="rId7"/>
    <p:sldId id="263" r:id="rId8"/>
    <p:sldId id="277" r:id="rId9"/>
    <p:sldId id="270" r:id="rId10"/>
    <p:sldId id="271" r:id="rId11"/>
    <p:sldId id="272" r:id="rId12"/>
    <p:sldId id="257" r:id="rId13"/>
    <p:sldId id="273" r:id="rId14"/>
    <p:sldId id="278" r:id="rId15"/>
    <p:sldId id="279" r:id="rId16"/>
    <p:sldId id="280" r:id="rId17"/>
    <p:sldId id="274" r:id="rId18"/>
    <p:sldId id="275" r:id="rId19"/>
    <p:sldId id="259" r:id="rId20"/>
    <p:sldId id="264" r:id="rId21"/>
    <p:sldId id="276" r:id="rId22"/>
    <p:sldId id="261" r:id="rId23"/>
  </p:sldIdLst>
  <p:sldSz cx="12192000" cy="6858000"/>
  <p:notesSz cx="6858000" cy="9144000"/>
  <p:custDataLst>
    <p:tags r:id="rId2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0176DE6-F872-4A45-8FE5-2C6AE06E929A}" v="798" dt="2026-01-14T05:34:24.060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108" y="14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Relationship Id="rId30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30176DE6-F872-4A45-8FE5-2C6AE06E929A}"/>
    <pc:docChg chg="undo custSel addSld modSld modMainMaster modNotesMaster">
      <pc:chgData name="Danny Young" userId="cb0f4ce2-eb4f-479e-8e8f-3beb257e632f" providerId="ADAL" clId="{30176DE6-F872-4A45-8FE5-2C6AE06E929A}" dt="2026-01-14T05:34:29.110" v="3279" actId="1076"/>
      <pc:docMkLst>
        <pc:docMk/>
      </pc:docMkLst>
      <pc:sldChg chg="modSp modNotes">
        <pc:chgData name="Danny Young" userId="cb0f4ce2-eb4f-479e-8e8f-3beb257e632f" providerId="ADAL" clId="{30176DE6-F872-4A45-8FE5-2C6AE06E929A}" dt="2026-01-14T04:47:16.702" v="34"/>
        <pc:sldMkLst>
          <pc:docMk/>
          <pc:sldMk cId="3877206039" sldId="256"/>
        </pc:sldMkLst>
        <pc:spChg chg="mod">
          <ac:chgData name="Danny Young" userId="cb0f4ce2-eb4f-479e-8e8f-3beb257e632f" providerId="ADAL" clId="{30176DE6-F872-4A45-8FE5-2C6AE06E929A}" dt="2026-01-14T04:47:16.702" v="34"/>
          <ac:spMkLst>
            <pc:docMk/>
            <pc:sldMk cId="3877206039" sldId="256"/>
            <ac:spMk id="2" creationId="{00000000-0000-0000-0000-000000000000}"/>
          </ac:spMkLst>
        </pc:spChg>
        <pc:spChg chg="mod">
          <ac:chgData name="Danny Young" userId="cb0f4ce2-eb4f-479e-8e8f-3beb257e632f" providerId="ADAL" clId="{30176DE6-F872-4A45-8FE5-2C6AE06E929A}" dt="2026-01-14T04:47:16.702" v="34"/>
          <ac:spMkLst>
            <pc:docMk/>
            <pc:sldMk cId="3877206039" sldId="256"/>
            <ac:spMk id="4" creationId="{00000000-0000-0000-0000-000000000000}"/>
          </ac:spMkLst>
        </pc:spChg>
      </pc:sldChg>
      <pc:sldChg chg="modSp modNotes">
        <pc:chgData name="Danny Young" userId="cb0f4ce2-eb4f-479e-8e8f-3beb257e632f" providerId="ADAL" clId="{30176DE6-F872-4A45-8FE5-2C6AE06E929A}" dt="2026-01-14T04:47:16.702" v="34"/>
        <pc:sldMkLst>
          <pc:docMk/>
          <pc:sldMk cId="3445075274" sldId="257"/>
        </pc:sldMkLst>
        <pc:spChg chg="mod">
          <ac:chgData name="Danny Young" userId="cb0f4ce2-eb4f-479e-8e8f-3beb257e632f" providerId="ADAL" clId="{30176DE6-F872-4A45-8FE5-2C6AE06E929A}" dt="2026-01-14T04:47:16.702" v="34"/>
          <ac:spMkLst>
            <pc:docMk/>
            <pc:sldMk cId="3445075274" sldId="257"/>
            <ac:spMk id="11" creationId="{00000000-0000-0000-0000-000000000000}"/>
          </ac:spMkLst>
        </pc:spChg>
        <pc:spChg chg="mod">
          <ac:chgData name="Danny Young" userId="cb0f4ce2-eb4f-479e-8e8f-3beb257e632f" providerId="ADAL" clId="{30176DE6-F872-4A45-8FE5-2C6AE06E929A}" dt="2026-01-14T04:47:16.702" v="34"/>
          <ac:spMkLst>
            <pc:docMk/>
            <pc:sldMk cId="3445075274" sldId="257"/>
            <ac:spMk id="18" creationId="{00000000-0000-0000-0000-000000000000}"/>
          </ac:spMkLst>
        </pc:spChg>
        <pc:spChg chg="mod">
          <ac:chgData name="Danny Young" userId="cb0f4ce2-eb4f-479e-8e8f-3beb257e632f" providerId="ADAL" clId="{30176DE6-F872-4A45-8FE5-2C6AE06E929A}" dt="2026-01-14T04:47:16.702" v="34"/>
          <ac:spMkLst>
            <pc:docMk/>
            <pc:sldMk cId="3445075274" sldId="257"/>
            <ac:spMk id="21" creationId="{00000000-0000-0000-0000-000000000000}"/>
          </ac:spMkLst>
        </pc:spChg>
        <pc:graphicFrameChg chg="mod">
          <ac:chgData name="Danny Young" userId="cb0f4ce2-eb4f-479e-8e8f-3beb257e632f" providerId="ADAL" clId="{30176DE6-F872-4A45-8FE5-2C6AE06E929A}" dt="2026-01-14T04:47:16.702" v="34"/>
          <ac:graphicFrameMkLst>
            <pc:docMk/>
            <pc:sldMk cId="3445075274" sldId="257"/>
            <ac:graphicFrameMk id="12" creationId="{00000000-0000-0000-0000-000000000000}"/>
          </ac:graphicFrameMkLst>
        </pc:graphicFrameChg>
        <pc:graphicFrameChg chg="mod">
          <ac:chgData name="Danny Young" userId="cb0f4ce2-eb4f-479e-8e8f-3beb257e632f" providerId="ADAL" clId="{30176DE6-F872-4A45-8FE5-2C6AE06E929A}" dt="2026-01-14T04:47:16.702" v="34"/>
          <ac:graphicFrameMkLst>
            <pc:docMk/>
            <pc:sldMk cId="3445075274" sldId="257"/>
            <ac:graphicFrameMk id="13" creationId="{00000000-0000-0000-0000-000000000000}"/>
          </ac:graphicFrameMkLst>
        </pc:graphicFrameChg>
        <pc:graphicFrameChg chg="mod">
          <ac:chgData name="Danny Young" userId="cb0f4ce2-eb4f-479e-8e8f-3beb257e632f" providerId="ADAL" clId="{30176DE6-F872-4A45-8FE5-2C6AE06E929A}" dt="2026-01-14T04:47:16.702" v="34"/>
          <ac:graphicFrameMkLst>
            <pc:docMk/>
            <pc:sldMk cId="3445075274" sldId="257"/>
            <ac:graphicFrameMk id="14" creationId="{00000000-0000-0000-0000-000000000000}"/>
          </ac:graphicFrameMkLst>
        </pc:graphicFrameChg>
        <pc:graphicFrameChg chg="mod">
          <ac:chgData name="Danny Young" userId="cb0f4ce2-eb4f-479e-8e8f-3beb257e632f" providerId="ADAL" clId="{30176DE6-F872-4A45-8FE5-2C6AE06E929A}" dt="2026-01-14T04:47:16.702" v="34"/>
          <ac:graphicFrameMkLst>
            <pc:docMk/>
            <pc:sldMk cId="3445075274" sldId="257"/>
            <ac:graphicFrameMk id="15" creationId="{00000000-0000-0000-0000-000000000000}"/>
          </ac:graphicFrameMkLst>
        </pc:graphicFrameChg>
        <pc:graphicFrameChg chg="mod">
          <ac:chgData name="Danny Young" userId="cb0f4ce2-eb4f-479e-8e8f-3beb257e632f" providerId="ADAL" clId="{30176DE6-F872-4A45-8FE5-2C6AE06E929A}" dt="2026-01-14T04:47:16.702" v="34"/>
          <ac:graphicFrameMkLst>
            <pc:docMk/>
            <pc:sldMk cId="3445075274" sldId="257"/>
            <ac:graphicFrameMk id="16" creationId="{00000000-0000-0000-0000-000000000000}"/>
          </ac:graphicFrameMkLst>
        </pc:graphicFrameChg>
        <pc:graphicFrameChg chg="mod">
          <ac:chgData name="Danny Young" userId="cb0f4ce2-eb4f-479e-8e8f-3beb257e632f" providerId="ADAL" clId="{30176DE6-F872-4A45-8FE5-2C6AE06E929A}" dt="2026-01-14T04:47:16.702" v="34"/>
          <ac:graphicFrameMkLst>
            <pc:docMk/>
            <pc:sldMk cId="3445075274" sldId="257"/>
            <ac:graphicFrameMk id="17" creationId="{00000000-0000-0000-0000-000000000000}"/>
          </ac:graphicFrameMkLst>
        </pc:graphicFrameChg>
        <pc:graphicFrameChg chg="mod">
          <ac:chgData name="Danny Young" userId="cb0f4ce2-eb4f-479e-8e8f-3beb257e632f" providerId="ADAL" clId="{30176DE6-F872-4A45-8FE5-2C6AE06E929A}" dt="2026-01-14T04:47:16.702" v="34"/>
          <ac:graphicFrameMkLst>
            <pc:docMk/>
            <pc:sldMk cId="3445075274" sldId="257"/>
            <ac:graphicFrameMk id="19" creationId="{00000000-0000-0000-0000-000000000000}"/>
          </ac:graphicFrameMkLst>
        </pc:graphicFrameChg>
        <pc:graphicFrameChg chg="mod">
          <ac:chgData name="Danny Young" userId="cb0f4ce2-eb4f-479e-8e8f-3beb257e632f" providerId="ADAL" clId="{30176DE6-F872-4A45-8FE5-2C6AE06E929A}" dt="2026-01-14T04:47:16.702" v="34"/>
          <ac:graphicFrameMkLst>
            <pc:docMk/>
            <pc:sldMk cId="3445075274" sldId="257"/>
            <ac:graphicFrameMk id="20" creationId="{00000000-0000-0000-0000-000000000000}"/>
          </ac:graphicFrameMkLst>
        </pc:graphicFrameChg>
        <pc:graphicFrameChg chg="mod">
          <ac:chgData name="Danny Young" userId="cb0f4ce2-eb4f-479e-8e8f-3beb257e632f" providerId="ADAL" clId="{30176DE6-F872-4A45-8FE5-2C6AE06E929A}" dt="2026-01-14T04:47:16.702" v="34"/>
          <ac:graphicFrameMkLst>
            <pc:docMk/>
            <pc:sldMk cId="3445075274" sldId="257"/>
            <ac:graphicFrameMk id="22" creationId="{00000000-0000-0000-0000-000000000000}"/>
          </ac:graphicFrameMkLst>
        </pc:graphicFrameChg>
        <pc:graphicFrameChg chg="mod">
          <ac:chgData name="Danny Young" userId="cb0f4ce2-eb4f-479e-8e8f-3beb257e632f" providerId="ADAL" clId="{30176DE6-F872-4A45-8FE5-2C6AE06E929A}" dt="2026-01-14T04:47:16.702" v="34"/>
          <ac:graphicFrameMkLst>
            <pc:docMk/>
            <pc:sldMk cId="3445075274" sldId="257"/>
            <ac:graphicFrameMk id="23" creationId="{00000000-0000-0000-0000-000000000000}"/>
          </ac:graphicFrameMkLst>
        </pc:graphicFrameChg>
        <pc:graphicFrameChg chg="mod">
          <ac:chgData name="Danny Young" userId="cb0f4ce2-eb4f-479e-8e8f-3beb257e632f" providerId="ADAL" clId="{30176DE6-F872-4A45-8FE5-2C6AE06E929A}" dt="2026-01-14T04:47:16.702" v="34"/>
          <ac:graphicFrameMkLst>
            <pc:docMk/>
            <pc:sldMk cId="3445075274" sldId="257"/>
            <ac:graphicFrameMk id="24" creationId="{00000000-0000-0000-0000-000000000000}"/>
          </ac:graphicFrameMkLst>
        </pc:graphicFrameChg>
        <pc:graphicFrameChg chg="mod">
          <ac:chgData name="Danny Young" userId="cb0f4ce2-eb4f-479e-8e8f-3beb257e632f" providerId="ADAL" clId="{30176DE6-F872-4A45-8FE5-2C6AE06E929A}" dt="2026-01-14T04:47:16.702" v="34"/>
          <ac:graphicFrameMkLst>
            <pc:docMk/>
            <pc:sldMk cId="3445075274" sldId="257"/>
            <ac:graphicFrameMk id="25" creationId="{00000000-0000-0000-0000-000000000000}"/>
          </ac:graphicFrameMkLst>
        </pc:graphicFrameChg>
        <pc:graphicFrameChg chg="mod">
          <ac:chgData name="Danny Young" userId="cb0f4ce2-eb4f-479e-8e8f-3beb257e632f" providerId="ADAL" clId="{30176DE6-F872-4A45-8FE5-2C6AE06E929A}" dt="2026-01-14T04:47:16.702" v="34"/>
          <ac:graphicFrameMkLst>
            <pc:docMk/>
            <pc:sldMk cId="3445075274" sldId="257"/>
            <ac:graphicFrameMk id="26" creationId="{4EE77728-ACDC-4F10-89E9-2221707138FB}"/>
          </ac:graphicFrameMkLst>
        </pc:graphicFrameChg>
        <pc:picChg chg="mod">
          <ac:chgData name="Danny Young" userId="cb0f4ce2-eb4f-479e-8e8f-3beb257e632f" providerId="ADAL" clId="{30176DE6-F872-4A45-8FE5-2C6AE06E929A}" dt="2026-01-14T04:47:16.702" v="34"/>
          <ac:picMkLst>
            <pc:docMk/>
            <pc:sldMk cId="3445075274" sldId="257"/>
            <ac:picMk id="5" creationId="{00000000-0000-0000-0000-000000000000}"/>
          </ac:picMkLst>
        </pc:picChg>
      </pc:sldChg>
      <pc:sldChg chg="modSp mod modNotes">
        <pc:chgData name="Danny Young" userId="cb0f4ce2-eb4f-479e-8e8f-3beb257e632f" providerId="ADAL" clId="{30176DE6-F872-4A45-8FE5-2C6AE06E929A}" dt="2026-01-14T05:17:35.942" v="1752" actId="27636"/>
        <pc:sldMkLst>
          <pc:docMk/>
          <pc:sldMk cId="280237266" sldId="259"/>
        </pc:sldMkLst>
        <pc:spChg chg="mod">
          <ac:chgData name="Danny Young" userId="cb0f4ce2-eb4f-479e-8e8f-3beb257e632f" providerId="ADAL" clId="{30176DE6-F872-4A45-8FE5-2C6AE06E929A}" dt="2026-01-14T05:17:35.942" v="1752" actId="27636"/>
          <ac:spMkLst>
            <pc:docMk/>
            <pc:sldMk cId="280237266" sldId="259"/>
            <ac:spMk id="3" creationId="{00000000-0000-0000-0000-000000000000}"/>
          </ac:spMkLst>
        </pc:spChg>
        <pc:spChg chg="mod">
          <ac:chgData name="Danny Young" userId="cb0f4ce2-eb4f-479e-8e8f-3beb257e632f" providerId="ADAL" clId="{30176DE6-F872-4A45-8FE5-2C6AE06E929A}" dt="2026-01-14T04:47:16.702" v="34"/>
          <ac:spMkLst>
            <pc:docMk/>
            <pc:sldMk cId="280237266" sldId="259"/>
            <ac:spMk id="4" creationId="{00000000-0000-0000-0000-000000000000}"/>
          </ac:spMkLst>
        </pc:spChg>
        <pc:spChg chg="mod">
          <ac:chgData name="Danny Young" userId="cb0f4ce2-eb4f-479e-8e8f-3beb257e632f" providerId="ADAL" clId="{30176DE6-F872-4A45-8FE5-2C6AE06E929A}" dt="2026-01-14T04:47:16.702" v="34"/>
          <ac:spMkLst>
            <pc:docMk/>
            <pc:sldMk cId="280237266" sldId="259"/>
            <ac:spMk id="5" creationId="{00000000-0000-0000-0000-000000000000}"/>
          </ac:spMkLst>
        </pc:spChg>
        <pc:spChg chg="mod">
          <ac:chgData name="Danny Young" userId="cb0f4ce2-eb4f-479e-8e8f-3beb257e632f" providerId="ADAL" clId="{30176DE6-F872-4A45-8FE5-2C6AE06E929A}" dt="2026-01-14T04:47:16.702" v="34"/>
          <ac:spMkLst>
            <pc:docMk/>
            <pc:sldMk cId="280237266" sldId="259"/>
            <ac:spMk id="6" creationId="{00000000-0000-0000-0000-000000000000}"/>
          </ac:spMkLst>
        </pc:spChg>
        <pc:spChg chg="mod">
          <ac:chgData name="Danny Young" userId="cb0f4ce2-eb4f-479e-8e8f-3beb257e632f" providerId="ADAL" clId="{30176DE6-F872-4A45-8FE5-2C6AE06E929A}" dt="2026-01-14T04:47:16.702" v="34"/>
          <ac:spMkLst>
            <pc:docMk/>
            <pc:sldMk cId="280237266" sldId="259"/>
            <ac:spMk id="7" creationId="{00000000-0000-0000-0000-000000000000}"/>
          </ac:spMkLst>
        </pc:spChg>
        <pc:spChg chg="mod">
          <ac:chgData name="Danny Young" userId="cb0f4ce2-eb4f-479e-8e8f-3beb257e632f" providerId="ADAL" clId="{30176DE6-F872-4A45-8FE5-2C6AE06E929A}" dt="2026-01-14T04:47:16.702" v="34"/>
          <ac:spMkLst>
            <pc:docMk/>
            <pc:sldMk cId="280237266" sldId="259"/>
            <ac:spMk id="8" creationId="{00000000-0000-0000-0000-000000000000}"/>
          </ac:spMkLst>
        </pc:spChg>
        <pc:spChg chg="mod">
          <ac:chgData name="Danny Young" userId="cb0f4ce2-eb4f-479e-8e8f-3beb257e632f" providerId="ADAL" clId="{30176DE6-F872-4A45-8FE5-2C6AE06E929A}" dt="2026-01-14T04:47:16.702" v="34"/>
          <ac:spMkLst>
            <pc:docMk/>
            <pc:sldMk cId="280237266" sldId="259"/>
            <ac:spMk id="11" creationId="{00000000-0000-0000-0000-000000000000}"/>
          </ac:spMkLst>
        </pc:spChg>
        <pc:graphicFrameChg chg="mod">
          <ac:chgData name="Danny Young" userId="cb0f4ce2-eb4f-479e-8e8f-3beb257e632f" providerId="ADAL" clId="{30176DE6-F872-4A45-8FE5-2C6AE06E929A}" dt="2026-01-14T04:47:16.702" v="34"/>
          <ac:graphicFrameMkLst>
            <pc:docMk/>
            <pc:sldMk cId="280237266" sldId="259"/>
            <ac:graphicFrameMk id="2" creationId="{00000000-0000-0000-0000-000000000000}"/>
          </ac:graphicFrameMkLst>
        </pc:graphicFrameChg>
        <pc:graphicFrameChg chg="mod">
          <ac:chgData name="Danny Young" userId="cb0f4ce2-eb4f-479e-8e8f-3beb257e632f" providerId="ADAL" clId="{30176DE6-F872-4A45-8FE5-2C6AE06E929A}" dt="2026-01-14T04:47:16.702" v="34"/>
          <ac:graphicFrameMkLst>
            <pc:docMk/>
            <pc:sldMk cId="280237266" sldId="259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30176DE6-F872-4A45-8FE5-2C6AE06E929A}" dt="2026-01-14T04:47:16.702" v="34"/>
          <ac:graphicFrameMkLst>
            <pc:docMk/>
            <pc:sldMk cId="280237266" sldId="259"/>
            <ac:graphicFrameMk id="10" creationId="{00000000-0000-0000-0000-000000000000}"/>
          </ac:graphicFrameMkLst>
        </pc:graphicFrameChg>
      </pc:sldChg>
      <pc:sldChg chg="modSp mod modNotes">
        <pc:chgData name="Danny Young" userId="cb0f4ce2-eb4f-479e-8e8f-3beb257e632f" providerId="ADAL" clId="{30176DE6-F872-4A45-8FE5-2C6AE06E929A}" dt="2026-01-14T05:23:14.405" v="2373" actId="14100"/>
        <pc:sldMkLst>
          <pc:docMk/>
          <pc:sldMk cId="3388297276" sldId="261"/>
        </pc:sldMkLst>
        <pc:spChg chg="mod">
          <ac:chgData name="Danny Young" userId="cb0f4ce2-eb4f-479e-8e8f-3beb257e632f" providerId="ADAL" clId="{30176DE6-F872-4A45-8FE5-2C6AE06E929A}" dt="2026-01-14T04:47:16.702" v="34"/>
          <ac:spMkLst>
            <pc:docMk/>
            <pc:sldMk cId="3388297276" sldId="261"/>
            <ac:spMk id="2" creationId="{00000000-0000-0000-0000-000000000000}"/>
          </ac:spMkLst>
        </pc:spChg>
        <pc:spChg chg="mod">
          <ac:chgData name="Danny Young" userId="cb0f4ce2-eb4f-479e-8e8f-3beb257e632f" providerId="ADAL" clId="{30176DE6-F872-4A45-8FE5-2C6AE06E929A}" dt="2026-01-14T05:23:14.405" v="2373" actId="14100"/>
          <ac:spMkLst>
            <pc:docMk/>
            <pc:sldMk cId="3388297276" sldId="261"/>
            <ac:spMk id="3" creationId="{00000000-0000-0000-0000-000000000000}"/>
          </ac:spMkLst>
        </pc:spChg>
        <pc:spChg chg="mod">
          <ac:chgData name="Danny Young" userId="cb0f4ce2-eb4f-479e-8e8f-3beb257e632f" providerId="ADAL" clId="{30176DE6-F872-4A45-8FE5-2C6AE06E929A}" dt="2026-01-14T04:47:16.702" v="34"/>
          <ac:spMkLst>
            <pc:docMk/>
            <pc:sldMk cId="3388297276" sldId="261"/>
            <ac:spMk id="4" creationId="{00000000-0000-0000-0000-000000000000}"/>
          </ac:spMkLst>
        </pc:spChg>
        <pc:spChg chg="mod">
          <ac:chgData name="Danny Young" userId="cb0f4ce2-eb4f-479e-8e8f-3beb257e632f" providerId="ADAL" clId="{30176DE6-F872-4A45-8FE5-2C6AE06E929A}" dt="2026-01-14T04:47:16.702" v="34"/>
          <ac:spMkLst>
            <pc:docMk/>
            <pc:sldMk cId="3388297276" sldId="261"/>
            <ac:spMk id="7" creationId="{00000000-0000-0000-0000-000000000000}"/>
          </ac:spMkLst>
        </pc:spChg>
        <pc:spChg chg="mod">
          <ac:chgData name="Danny Young" userId="cb0f4ce2-eb4f-479e-8e8f-3beb257e632f" providerId="ADAL" clId="{30176DE6-F872-4A45-8FE5-2C6AE06E929A}" dt="2026-01-14T04:47:16.702" v="34"/>
          <ac:spMkLst>
            <pc:docMk/>
            <pc:sldMk cId="3388297276" sldId="261"/>
            <ac:spMk id="8" creationId="{00000000-0000-0000-0000-000000000000}"/>
          </ac:spMkLst>
        </pc:spChg>
        <pc:spChg chg="mod">
          <ac:chgData name="Danny Young" userId="cb0f4ce2-eb4f-479e-8e8f-3beb257e632f" providerId="ADAL" clId="{30176DE6-F872-4A45-8FE5-2C6AE06E929A}" dt="2026-01-14T04:47:16.702" v="34"/>
          <ac:spMkLst>
            <pc:docMk/>
            <pc:sldMk cId="3388297276" sldId="261"/>
            <ac:spMk id="9" creationId="{00000000-0000-0000-0000-000000000000}"/>
          </ac:spMkLst>
        </pc:spChg>
        <pc:spChg chg="mod">
          <ac:chgData name="Danny Young" userId="cb0f4ce2-eb4f-479e-8e8f-3beb257e632f" providerId="ADAL" clId="{30176DE6-F872-4A45-8FE5-2C6AE06E929A}" dt="2026-01-14T04:47:16.702" v="34"/>
          <ac:spMkLst>
            <pc:docMk/>
            <pc:sldMk cId="3388297276" sldId="261"/>
            <ac:spMk id="10" creationId="{00000000-0000-0000-0000-000000000000}"/>
          </ac:spMkLst>
        </pc:spChg>
        <pc:spChg chg="mod">
          <ac:chgData name="Danny Young" userId="cb0f4ce2-eb4f-479e-8e8f-3beb257e632f" providerId="ADAL" clId="{30176DE6-F872-4A45-8FE5-2C6AE06E929A}" dt="2026-01-14T04:47:16.702" v="34"/>
          <ac:spMkLst>
            <pc:docMk/>
            <pc:sldMk cId="3388297276" sldId="261"/>
            <ac:spMk id="11" creationId="{00000000-0000-0000-0000-000000000000}"/>
          </ac:spMkLst>
        </pc:spChg>
        <pc:spChg chg="mod">
          <ac:chgData name="Danny Young" userId="cb0f4ce2-eb4f-479e-8e8f-3beb257e632f" providerId="ADAL" clId="{30176DE6-F872-4A45-8FE5-2C6AE06E929A}" dt="2026-01-14T04:47:16.702" v="34"/>
          <ac:spMkLst>
            <pc:docMk/>
            <pc:sldMk cId="3388297276" sldId="261"/>
            <ac:spMk id="13" creationId="{00000000-0000-0000-0000-000000000000}"/>
          </ac:spMkLst>
        </pc:spChg>
        <pc:spChg chg="mod">
          <ac:chgData name="Danny Young" userId="cb0f4ce2-eb4f-479e-8e8f-3beb257e632f" providerId="ADAL" clId="{30176DE6-F872-4A45-8FE5-2C6AE06E929A}" dt="2026-01-14T04:47:16.702" v="34"/>
          <ac:spMkLst>
            <pc:docMk/>
            <pc:sldMk cId="3388297276" sldId="261"/>
            <ac:spMk id="15" creationId="{00000000-0000-0000-0000-000000000000}"/>
          </ac:spMkLst>
        </pc:spChg>
        <pc:spChg chg="mod">
          <ac:chgData name="Danny Young" userId="cb0f4ce2-eb4f-479e-8e8f-3beb257e632f" providerId="ADAL" clId="{30176DE6-F872-4A45-8FE5-2C6AE06E929A}" dt="2026-01-14T04:47:16.702" v="34"/>
          <ac:spMkLst>
            <pc:docMk/>
            <pc:sldMk cId="3388297276" sldId="261"/>
            <ac:spMk id="16" creationId="{00000000-0000-0000-0000-000000000000}"/>
          </ac:spMkLst>
        </pc:spChg>
        <pc:spChg chg="mod">
          <ac:chgData name="Danny Young" userId="cb0f4ce2-eb4f-479e-8e8f-3beb257e632f" providerId="ADAL" clId="{30176DE6-F872-4A45-8FE5-2C6AE06E929A}" dt="2026-01-14T04:47:16.702" v="34"/>
          <ac:spMkLst>
            <pc:docMk/>
            <pc:sldMk cId="3388297276" sldId="261"/>
            <ac:spMk id="21" creationId="{00000000-0000-0000-0000-000000000000}"/>
          </ac:spMkLst>
        </pc:spChg>
        <pc:grpChg chg="mod">
          <ac:chgData name="Danny Young" userId="cb0f4ce2-eb4f-479e-8e8f-3beb257e632f" providerId="ADAL" clId="{30176DE6-F872-4A45-8FE5-2C6AE06E929A}" dt="2026-01-14T04:47:16.702" v="34"/>
          <ac:grpSpMkLst>
            <pc:docMk/>
            <pc:sldMk cId="3388297276" sldId="261"/>
            <ac:grpSpMk id="6" creationId="{00000000-0000-0000-0000-000000000000}"/>
          </ac:grpSpMkLst>
        </pc:grpChg>
        <pc:grpChg chg="mod">
          <ac:chgData name="Danny Young" userId="cb0f4ce2-eb4f-479e-8e8f-3beb257e632f" providerId="ADAL" clId="{30176DE6-F872-4A45-8FE5-2C6AE06E929A}" dt="2026-01-14T04:47:16.702" v="34"/>
          <ac:grpSpMkLst>
            <pc:docMk/>
            <pc:sldMk cId="3388297276" sldId="261"/>
            <ac:grpSpMk id="14" creationId="{00000000-0000-0000-0000-000000000000}"/>
          </ac:grpSpMkLst>
        </pc:grpChg>
        <pc:grpChg chg="mod">
          <ac:chgData name="Danny Young" userId="cb0f4ce2-eb4f-479e-8e8f-3beb257e632f" providerId="ADAL" clId="{30176DE6-F872-4A45-8FE5-2C6AE06E929A}" dt="2026-01-14T04:47:16.702" v="34"/>
          <ac:grpSpMkLst>
            <pc:docMk/>
            <pc:sldMk cId="3388297276" sldId="261"/>
            <ac:grpSpMk id="17" creationId="{00000000-0000-0000-0000-000000000000}"/>
          </ac:grpSpMkLst>
        </pc:grpChg>
        <pc:graphicFrameChg chg="mod">
          <ac:chgData name="Danny Young" userId="cb0f4ce2-eb4f-479e-8e8f-3beb257e632f" providerId="ADAL" clId="{30176DE6-F872-4A45-8FE5-2C6AE06E929A}" dt="2026-01-14T04:47:16.702" v="34"/>
          <ac:graphicFrameMkLst>
            <pc:docMk/>
            <pc:sldMk cId="3388297276" sldId="261"/>
            <ac:graphicFrameMk id="12" creationId="{00000000-0000-0000-0000-000000000000}"/>
          </ac:graphicFrameMkLst>
        </pc:graphicFrameChg>
        <pc:graphicFrameChg chg="mod">
          <ac:chgData name="Danny Young" userId="cb0f4ce2-eb4f-479e-8e8f-3beb257e632f" providerId="ADAL" clId="{30176DE6-F872-4A45-8FE5-2C6AE06E929A}" dt="2026-01-14T04:47:16.702" v="34"/>
          <ac:graphicFrameMkLst>
            <pc:docMk/>
            <pc:sldMk cId="3388297276" sldId="261"/>
            <ac:graphicFrameMk id="18" creationId="{00000000-0000-0000-0000-000000000000}"/>
          </ac:graphicFrameMkLst>
        </pc:graphicFrameChg>
        <pc:graphicFrameChg chg="mod">
          <ac:chgData name="Danny Young" userId="cb0f4ce2-eb4f-479e-8e8f-3beb257e632f" providerId="ADAL" clId="{30176DE6-F872-4A45-8FE5-2C6AE06E929A}" dt="2026-01-14T04:47:16.702" v="34"/>
          <ac:graphicFrameMkLst>
            <pc:docMk/>
            <pc:sldMk cId="3388297276" sldId="261"/>
            <ac:graphicFrameMk id="19" creationId="{00000000-0000-0000-0000-000000000000}"/>
          </ac:graphicFrameMkLst>
        </pc:graphicFrameChg>
        <pc:graphicFrameChg chg="mod">
          <ac:chgData name="Danny Young" userId="cb0f4ce2-eb4f-479e-8e8f-3beb257e632f" providerId="ADAL" clId="{30176DE6-F872-4A45-8FE5-2C6AE06E929A}" dt="2026-01-14T04:47:16.702" v="34"/>
          <ac:graphicFrameMkLst>
            <pc:docMk/>
            <pc:sldMk cId="3388297276" sldId="261"/>
            <ac:graphicFrameMk id="20" creationId="{00000000-0000-0000-0000-000000000000}"/>
          </ac:graphicFrameMkLst>
        </pc:graphicFrameChg>
        <pc:graphicFrameChg chg="mod">
          <ac:chgData name="Danny Young" userId="cb0f4ce2-eb4f-479e-8e8f-3beb257e632f" providerId="ADAL" clId="{30176DE6-F872-4A45-8FE5-2C6AE06E929A}" dt="2026-01-14T04:47:16.702" v="34"/>
          <ac:graphicFrameMkLst>
            <pc:docMk/>
            <pc:sldMk cId="3388297276" sldId="261"/>
            <ac:graphicFrameMk id="22" creationId="{00000000-0000-0000-0000-000000000000}"/>
          </ac:graphicFrameMkLst>
        </pc:graphicFrameChg>
        <pc:graphicFrameChg chg="mod">
          <ac:chgData name="Danny Young" userId="cb0f4ce2-eb4f-479e-8e8f-3beb257e632f" providerId="ADAL" clId="{30176DE6-F872-4A45-8FE5-2C6AE06E929A}" dt="2026-01-14T04:47:16.702" v="34"/>
          <ac:graphicFrameMkLst>
            <pc:docMk/>
            <pc:sldMk cId="3388297276" sldId="261"/>
            <ac:graphicFrameMk id="23" creationId="{00000000-0000-0000-0000-000000000000}"/>
          </ac:graphicFrameMkLst>
        </pc:graphicFrameChg>
        <pc:graphicFrameChg chg="mod">
          <ac:chgData name="Danny Young" userId="cb0f4ce2-eb4f-479e-8e8f-3beb257e632f" providerId="ADAL" clId="{30176DE6-F872-4A45-8FE5-2C6AE06E929A}" dt="2026-01-14T04:47:16.702" v="34"/>
          <ac:graphicFrameMkLst>
            <pc:docMk/>
            <pc:sldMk cId="3388297276" sldId="261"/>
            <ac:graphicFrameMk id="24" creationId="{00000000-0000-0000-0000-000000000000}"/>
          </ac:graphicFrameMkLst>
        </pc:graphicFrameChg>
        <pc:graphicFrameChg chg="mod">
          <ac:chgData name="Danny Young" userId="cb0f4ce2-eb4f-479e-8e8f-3beb257e632f" providerId="ADAL" clId="{30176DE6-F872-4A45-8FE5-2C6AE06E929A}" dt="2026-01-14T04:47:16.702" v="34"/>
          <ac:graphicFrameMkLst>
            <pc:docMk/>
            <pc:sldMk cId="3388297276" sldId="261"/>
            <ac:graphicFrameMk id="25" creationId="{00000000-0000-0000-0000-000000000000}"/>
          </ac:graphicFrameMkLst>
        </pc:graphicFrameChg>
        <pc:graphicFrameChg chg="mod">
          <ac:chgData name="Danny Young" userId="cb0f4ce2-eb4f-479e-8e8f-3beb257e632f" providerId="ADAL" clId="{30176DE6-F872-4A45-8FE5-2C6AE06E929A}" dt="2026-01-14T04:47:16.702" v="34"/>
          <ac:graphicFrameMkLst>
            <pc:docMk/>
            <pc:sldMk cId="3388297276" sldId="261"/>
            <ac:graphicFrameMk id="26" creationId="{00000000-0000-0000-0000-000000000000}"/>
          </ac:graphicFrameMkLst>
        </pc:graphicFrameChg>
        <pc:graphicFrameChg chg="mod">
          <ac:chgData name="Danny Young" userId="cb0f4ce2-eb4f-479e-8e8f-3beb257e632f" providerId="ADAL" clId="{30176DE6-F872-4A45-8FE5-2C6AE06E929A}" dt="2026-01-14T04:47:16.702" v="34"/>
          <ac:graphicFrameMkLst>
            <pc:docMk/>
            <pc:sldMk cId="3388297276" sldId="261"/>
            <ac:graphicFrameMk id="27" creationId="{00000000-0000-0000-0000-000000000000}"/>
          </ac:graphicFrameMkLst>
        </pc:graphicFrameChg>
        <pc:picChg chg="mod">
          <ac:chgData name="Danny Young" userId="cb0f4ce2-eb4f-479e-8e8f-3beb257e632f" providerId="ADAL" clId="{30176DE6-F872-4A45-8FE5-2C6AE06E929A}" dt="2026-01-14T04:47:16.702" v="34"/>
          <ac:picMkLst>
            <pc:docMk/>
            <pc:sldMk cId="3388297276" sldId="261"/>
            <ac:picMk id="5" creationId="{00000000-0000-0000-0000-000000000000}"/>
          </ac:picMkLst>
        </pc:picChg>
      </pc:sldChg>
      <pc:sldChg chg="modSp mod modNotes">
        <pc:chgData name="Danny Young" userId="cb0f4ce2-eb4f-479e-8e8f-3beb257e632f" providerId="ADAL" clId="{30176DE6-F872-4A45-8FE5-2C6AE06E929A}" dt="2026-01-14T04:51:08.853" v="247" actId="1076"/>
        <pc:sldMkLst>
          <pc:docMk/>
          <pc:sldMk cId="1356556729" sldId="263"/>
        </pc:sldMkLst>
        <pc:spChg chg="mod">
          <ac:chgData name="Danny Young" userId="cb0f4ce2-eb4f-479e-8e8f-3beb257e632f" providerId="ADAL" clId="{30176DE6-F872-4A45-8FE5-2C6AE06E929A}" dt="2026-01-14T04:47:16.702" v="34"/>
          <ac:spMkLst>
            <pc:docMk/>
            <pc:sldMk cId="1356556729" sldId="263"/>
            <ac:spMk id="2" creationId="{00000000-0000-0000-0000-000000000000}"/>
          </ac:spMkLst>
        </pc:spChg>
        <pc:spChg chg="mod">
          <ac:chgData name="Danny Young" userId="cb0f4ce2-eb4f-479e-8e8f-3beb257e632f" providerId="ADAL" clId="{30176DE6-F872-4A45-8FE5-2C6AE06E929A}" dt="2026-01-14T04:50:53.081" v="244" actId="14100"/>
          <ac:spMkLst>
            <pc:docMk/>
            <pc:sldMk cId="1356556729" sldId="263"/>
            <ac:spMk id="3" creationId="{00000000-0000-0000-0000-000000000000}"/>
          </ac:spMkLst>
        </pc:spChg>
        <pc:spChg chg="mod">
          <ac:chgData name="Danny Young" userId="cb0f4ce2-eb4f-479e-8e8f-3beb257e632f" providerId="ADAL" clId="{30176DE6-F872-4A45-8FE5-2C6AE06E929A}" dt="2026-01-14T04:50:59.593" v="245" actId="1076"/>
          <ac:spMkLst>
            <pc:docMk/>
            <pc:sldMk cId="1356556729" sldId="263"/>
            <ac:spMk id="11" creationId="{1DDB6AFE-70D5-4C26-AED5-28955D1AF68F}"/>
          </ac:spMkLst>
        </pc:spChg>
        <pc:spChg chg="mod">
          <ac:chgData name="Danny Young" userId="cb0f4ce2-eb4f-479e-8e8f-3beb257e632f" providerId="ADAL" clId="{30176DE6-F872-4A45-8FE5-2C6AE06E929A}" dt="2026-01-14T04:51:04.390" v="246" actId="1076"/>
          <ac:spMkLst>
            <pc:docMk/>
            <pc:sldMk cId="1356556729" sldId="263"/>
            <ac:spMk id="15" creationId="{F87A228D-70FE-43D6-B460-FD37A08013E4}"/>
          </ac:spMkLst>
        </pc:spChg>
        <pc:spChg chg="mod">
          <ac:chgData name="Danny Young" userId="cb0f4ce2-eb4f-479e-8e8f-3beb257e632f" providerId="ADAL" clId="{30176DE6-F872-4A45-8FE5-2C6AE06E929A}" dt="2026-01-14T04:51:08.853" v="247" actId="1076"/>
          <ac:spMkLst>
            <pc:docMk/>
            <pc:sldMk cId="1356556729" sldId="263"/>
            <ac:spMk id="19" creationId="{2679211F-52C1-45F2-AA5B-A2F3C2C00A2D}"/>
          </ac:spMkLst>
        </pc:spChg>
        <pc:graphicFrameChg chg="mod">
          <ac:chgData name="Danny Young" userId="cb0f4ce2-eb4f-479e-8e8f-3beb257e632f" providerId="ADAL" clId="{30176DE6-F872-4A45-8FE5-2C6AE06E929A}" dt="2026-01-14T04:50:59.593" v="245" actId="1076"/>
          <ac:graphicFrameMkLst>
            <pc:docMk/>
            <pc:sldMk cId="1356556729" sldId="263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30176DE6-F872-4A45-8FE5-2C6AE06E929A}" dt="2026-01-14T04:50:59.593" v="245" actId="1076"/>
          <ac:graphicFrameMkLst>
            <pc:docMk/>
            <pc:sldMk cId="1356556729" sldId="263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30176DE6-F872-4A45-8FE5-2C6AE06E929A}" dt="2026-01-14T04:50:59.593" v="245" actId="1076"/>
          <ac:graphicFrameMkLst>
            <pc:docMk/>
            <pc:sldMk cId="1356556729" sldId="263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30176DE6-F872-4A45-8FE5-2C6AE06E929A}" dt="2026-01-14T04:51:04.390" v="246" actId="1076"/>
          <ac:graphicFrameMkLst>
            <pc:docMk/>
            <pc:sldMk cId="1356556729" sldId="263"/>
            <ac:graphicFrameMk id="12" creationId="{A72032C1-A31D-4E3F-8615-0F347907C4AB}"/>
          </ac:graphicFrameMkLst>
        </pc:graphicFrameChg>
        <pc:graphicFrameChg chg="mod">
          <ac:chgData name="Danny Young" userId="cb0f4ce2-eb4f-479e-8e8f-3beb257e632f" providerId="ADAL" clId="{30176DE6-F872-4A45-8FE5-2C6AE06E929A}" dt="2026-01-14T04:51:04.390" v="246" actId="1076"/>
          <ac:graphicFrameMkLst>
            <pc:docMk/>
            <pc:sldMk cId="1356556729" sldId="263"/>
            <ac:graphicFrameMk id="13" creationId="{A60ED5C2-2A7E-4494-9B92-E50BE769B36B}"/>
          </ac:graphicFrameMkLst>
        </pc:graphicFrameChg>
        <pc:graphicFrameChg chg="mod">
          <ac:chgData name="Danny Young" userId="cb0f4ce2-eb4f-479e-8e8f-3beb257e632f" providerId="ADAL" clId="{30176DE6-F872-4A45-8FE5-2C6AE06E929A}" dt="2026-01-14T04:51:04.390" v="246" actId="1076"/>
          <ac:graphicFrameMkLst>
            <pc:docMk/>
            <pc:sldMk cId="1356556729" sldId="263"/>
            <ac:graphicFrameMk id="14" creationId="{AB7C9B84-E192-4D80-A252-BD82022A4F62}"/>
          </ac:graphicFrameMkLst>
        </pc:graphicFrameChg>
        <pc:graphicFrameChg chg="mod">
          <ac:chgData name="Danny Young" userId="cb0f4ce2-eb4f-479e-8e8f-3beb257e632f" providerId="ADAL" clId="{30176DE6-F872-4A45-8FE5-2C6AE06E929A}" dt="2026-01-14T04:51:08.853" v="247" actId="1076"/>
          <ac:graphicFrameMkLst>
            <pc:docMk/>
            <pc:sldMk cId="1356556729" sldId="263"/>
            <ac:graphicFrameMk id="16" creationId="{17AF4401-44EE-4EA8-9E89-B6A9B1611138}"/>
          </ac:graphicFrameMkLst>
        </pc:graphicFrameChg>
        <pc:graphicFrameChg chg="mod">
          <ac:chgData name="Danny Young" userId="cb0f4ce2-eb4f-479e-8e8f-3beb257e632f" providerId="ADAL" clId="{30176DE6-F872-4A45-8FE5-2C6AE06E929A}" dt="2026-01-14T04:51:08.853" v="247" actId="1076"/>
          <ac:graphicFrameMkLst>
            <pc:docMk/>
            <pc:sldMk cId="1356556729" sldId="263"/>
            <ac:graphicFrameMk id="17" creationId="{5237FE3C-3E7C-4D9A-80C1-081943326AE0}"/>
          </ac:graphicFrameMkLst>
        </pc:graphicFrameChg>
        <pc:graphicFrameChg chg="mod">
          <ac:chgData name="Danny Young" userId="cb0f4ce2-eb4f-479e-8e8f-3beb257e632f" providerId="ADAL" clId="{30176DE6-F872-4A45-8FE5-2C6AE06E929A}" dt="2026-01-14T04:51:08.853" v="247" actId="1076"/>
          <ac:graphicFrameMkLst>
            <pc:docMk/>
            <pc:sldMk cId="1356556729" sldId="263"/>
            <ac:graphicFrameMk id="18" creationId="{EBB2EA97-C4F2-41E1-B67F-3BE70140EE44}"/>
          </ac:graphicFrameMkLst>
        </pc:graphicFrameChg>
      </pc:sldChg>
      <pc:sldChg chg="modSp mod modNotes">
        <pc:chgData name="Danny Young" userId="cb0f4ce2-eb4f-479e-8e8f-3beb257e632f" providerId="ADAL" clId="{30176DE6-F872-4A45-8FE5-2C6AE06E929A}" dt="2026-01-14T05:23:24.754" v="2377" actId="14100"/>
        <pc:sldMkLst>
          <pc:docMk/>
          <pc:sldMk cId="3343229534" sldId="264"/>
        </pc:sldMkLst>
        <pc:spChg chg="mod">
          <ac:chgData name="Danny Young" userId="cb0f4ce2-eb4f-479e-8e8f-3beb257e632f" providerId="ADAL" clId="{30176DE6-F872-4A45-8FE5-2C6AE06E929A}" dt="2026-01-14T05:23:24.754" v="2377" actId="14100"/>
          <ac:spMkLst>
            <pc:docMk/>
            <pc:sldMk cId="3343229534" sldId="264"/>
            <ac:spMk id="37890" creationId="{00000000-0000-0000-0000-000000000000}"/>
          </ac:spMkLst>
        </pc:spChg>
      </pc:sldChg>
      <pc:sldChg chg="modSp mod modNotes">
        <pc:chgData name="Danny Young" userId="cb0f4ce2-eb4f-479e-8e8f-3beb257e632f" providerId="ADAL" clId="{30176DE6-F872-4A45-8FE5-2C6AE06E929A}" dt="2026-01-14T04:47:31.465" v="45" actId="14100"/>
        <pc:sldMkLst>
          <pc:docMk/>
          <pc:sldMk cId="2802271281" sldId="265"/>
        </pc:sldMkLst>
        <pc:spChg chg="mod">
          <ac:chgData name="Danny Young" userId="cb0f4ce2-eb4f-479e-8e8f-3beb257e632f" providerId="ADAL" clId="{30176DE6-F872-4A45-8FE5-2C6AE06E929A}" dt="2026-01-14T04:47:16.702" v="34"/>
          <ac:spMkLst>
            <pc:docMk/>
            <pc:sldMk cId="2802271281" sldId="265"/>
            <ac:spMk id="2" creationId="{8B7A527B-92C7-4428-9A45-7F8852811F75}"/>
          </ac:spMkLst>
        </pc:spChg>
        <pc:spChg chg="mod">
          <ac:chgData name="Danny Young" userId="cb0f4ce2-eb4f-479e-8e8f-3beb257e632f" providerId="ADAL" clId="{30176DE6-F872-4A45-8FE5-2C6AE06E929A}" dt="2026-01-14T04:47:31.465" v="45" actId="14100"/>
          <ac:spMkLst>
            <pc:docMk/>
            <pc:sldMk cId="2802271281" sldId="265"/>
            <ac:spMk id="3" creationId="{C523F4E4-6DB1-41F1-BD98-D60F09DF011A}"/>
          </ac:spMkLst>
        </pc:spChg>
        <pc:spChg chg="mod">
          <ac:chgData name="Danny Young" userId="cb0f4ce2-eb4f-479e-8e8f-3beb257e632f" providerId="ADAL" clId="{30176DE6-F872-4A45-8FE5-2C6AE06E929A}" dt="2026-01-14T04:47:24.221" v="43" actId="1037"/>
          <ac:spMkLst>
            <pc:docMk/>
            <pc:sldMk cId="2802271281" sldId="265"/>
            <ac:spMk id="4" creationId="{579F5C69-9C72-4DCA-AC8D-9FF971F90DE1}"/>
          </ac:spMkLst>
        </pc:spChg>
        <pc:spChg chg="mod">
          <ac:chgData name="Danny Young" userId="cb0f4ce2-eb4f-479e-8e8f-3beb257e632f" providerId="ADAL" clId="{30176DE6-F872-4A45-8FE5-2C6AE06E929A}" dt="2026-01-14T04:47:16.702" v="34"/>
          <ac:spMkLst>
            <pc:docMk/>
            <pc:sldMk cId="2802271281" sldId="265"/>
            <ac:spMk id="7" creationId="{F49460C9-C183-4C0E-8908-E36B3DDF5BFB}"/>
          </ac:spMkLst>
        </pc:spChg>
        <pc:spChg chg="mod">
          <ac:chgData name="Danny Young" userId="cb0f4ce2-eb4f-479e-8e8f-3beb257e632f" providerId="ADAL" clId="{30176DE6-F872-4A45-8FE5-2C6AE06E929A}" dt="2026-01-14T04:47:16.702" v="34"/>
          <ac:spMkLst>
            <pc:docMk/>
            <pc:sldMk cId="2802271281" sldId="265"/>
            <ac:spMk id="10" creationId="{AAFF20DF-133E-4936-AA4E-F7D2FA2D3CA9}"/>
          </ac:spMkLst>
        </pc:spChg>
        <pc:spChg chg="mod">
          <ac:chgData name="Danny Young" userId="cb0f4ce2-eb4f-479e-8e8f-3beb257e632f" providerId="ADAL" clId="{30176DE6-F872-4A45-8FE5-2C6AE06E929A}" dt="2026-01-14T04:47:16.702" v="34"/>
          <ac:spMkLst>
            <pc:docMk/>
            <pc:sldMk cId="2802271281" sldId="265"/>
            <ac:spMk id="16" creationId="{D8382507-B4EC-4293-81DF-44982797F75E}"/>
          </ac:spMkLst>
        </pc:spChg>
        <pc:graphicFrameChg chg="mod">
          <ac:chgData name="Danny Young" userId="cb0f4ce2-eb4f-479e-8e8f-3beb257e632f" providerId="ADAL" clId="{30176DE6-F872-4A45-8FE5-2C6AE06E929A}" dt="2026-01-14T04:47:24.221" v="43" actId="1037"/>
          <ac:graphicFrameMkLst>
            <pc:docMk/>
            <pc:sldMk cId="2802271281" sldId="265"/>
            <ac:graphicFrameMk id="6" creationId="{652A67A9-D71B-48F3-ABEC-CE05C6CF3FFB}"/>
          </ac:graphicFrameMkLst>
        </pc:graphicFrameChg>
        <pc:graphicFrameChg chg="mod">
          <ac:chgData name="Danny Young" userId="cb0f4ce2-eb4f-479e-8e8f-3beb257e632f" providerId="ADAL" clId="{30176DE6-F872-4A45-8FE5-2C6AE06E929A}" dt="2026-01-14T04:47:16.702" v="34"/>
          <ac:graphicFrameMkLst>
            <pc:docMk/>
            <pc:sldMk cId="2802271281" sldId="265"/>
            <ac:graphicFrameMk id="8" creationId="{A49E2474-2653-46AD-AD83-1A830A89DB8B}"/>
          </ac:graphicFrameMkLst>
        </pc:graphicFrameChg>
        <pc:graphicFrameChg chg="mod">
          <ac:chgData name="Danny Young" userId="cb0f4ce2-eb4f-479e-8e8f-3beb257e632f" providerId="ADAL" clId="{30176DE6-F872-4A45-8FE5-2C6AE06E929A}" dt="2026-01-14T04:47:16.702" v="34"/>
          <ac:graphicFrameMkLst>
            <pc:docMk/>
            <pc:sldMk cId="2802271281" sldId="265"/>
            <ac:graphicFrameMk id="9" creationId="{D556C207-F338-4351-9696-F25C9047BB11}"/>
          </ac:graphicFrameMkLst>
        </pc:graphicFrameChg>
        <pc:graphicFrameChg chg="mod">
          <ac:chgData name="Danny Young" userId="cb0f4ce2-eb4f-479e-8e8f-3beb257e632f" providerId="ADAL" clId="{30176DE6-F872-4A45-8FE5-2C6AE06E929A}" dt="2026-01-14T04:47:16.702" v="34"/>
          <ac:graphicFrameMkLst>
            <pc:docMk/>
            <pc:sldMk cId="2802271281" sldId="265"/>
            <ac:graphicFrameMk id="11" creationId="{3CA3439D-349F-4FA1-9523-E0DC783847ED}"/>
          </ac:graphicFrameMkLst>
        </pc:graphicFrameChg>
        <pc:graphicFrameChg chg="mod">
          <ac:chgData name="Danny Young" userId="cb0f4ce2-eb4f-479e-8e8f-3beb257e632f" providerId="ADAL" clId="{30176DE6-F872-4A45-8FE5-2C6AE06E929A}" dt="2026-01-14T04:47:24.221" v="43" actId="1037"/>
          <ac:graphicFrameMkLst>
            <pc:docMk/>
            <pc:sldMk cId="2802271281" sldId="265"/>
            <ac:graphicFrameMk id="12" creationId="{68BEB28E-61FA-4D4F-A5F9-A2A3DF8F4714}"/>
          </ac:graphicFrameMkLst>
        </pc:graphicFrameChg>
        <pc:graphicFrameChg chg="mod">
          <ac:chgData name="Danny Young" userId="cb0f4ce2-eb4f-479e-8e8f-3beb257e632f" providerId="ADAL" clId="{30176DE6-F872-4A45-8FE5-2C6AE06E929A}" dt="2026-01-14T04:47:24.221" v="43" actId="1037"/>
          <ac:graphicFrameMkLst>
            <pc:docMk/>
            <pc:sldMk cId="2802271281" sldId="265"/>
            <ac:graphicFrameMk id="13" creationId="{72AC61C6-8CED-41E6-A4C5-9EA107DB86B7}"/>
          </ac:graphicFrameMkLst>
        </pc:graphicFrameChg>
        <pc:graphicFrameChg chg="mod">
          <ac:chgData name="Danny Young" userId="cb0f4ce2-eb4f-479e-8e8f-3beb257e632f" providerId="ADAL" clId="{30176DE6-F872-4A45-8FE5-2C6AE06E929A}" dt="2026-01-14T04:47:24.221" v="43" actId="1037"/>
          <ac:graphicFrameMkLst>
            <pc:docMk/>
            <pc:sldMk cId="2802271281" sldId="265"/>
            <ac:graphicFrameMk id="14" creationId="{9F0DCD1E-A6DA-475E-AC82-49542A52E396}"/>
          </ac:graphicFrameMkLst>
        </pc:graphicFrameChg>
        <pc:graphicFrameChg chg="mod">
          <ac:chgData name="Danny Young" userId="cb0f4ce2-eb4f-479e-8e8f-3beb257e632f" providerId="ADAL" clId="{30176DE6-F872-4A45-8FE5-2C6AE06E929A}" dt="2026-01-14T04:47:24.221" v="43" actId="1037"/>
          <ac:graphicFrameMkLst>
            <pc:docMk/>
            <pc:sldMk cId="2802271281" sldId="265"/>
            <ac:graphicFrameMk id="15" creationId="{710DDE66-20EF-4329-8430-30C8EE4187C1}"/>
          </ac:graphicFrameMkLst>
        </pc:graphicFrameChg>
        <pc:graphicFrameChg chg="mod">
          <ac:chgData name="Danny Young" userId="cb0f4ce2-eb4f-479e-8e8f-3beb257e632f" providerId="ADAL" clId="{30176DE6-F872-4A45-8FE5-2C6AE06E929A}" dt="2026-01-14T04:47:16.702" v="34"/>
          <ac:graphicFrameMkLst>
            <pc:docMk/>
            <pc:sldMk cId="2802271281" sldId="265"/>
            <ac:graphicFrameMk id="17" creationId="{89BE0973-D811-4797-B822-FE9E60E6F5E5}"/>
          </ac:graphicFrameMkLst>
        </pc:graphicFrameChg>
        <pc:graphicFrameChg chg="mod">
          <ac:chgData name="Danny Young" userId="cb0f4ce2-eb4f-479e-8e8f-3beb257e632f" providerId="ADAL" clId="{30176DE6-F872-4A45-8FE5-2C6AE06E929A}" dt="2026-01-14T04:47:16.702" v="34"/>
          <ac:graphicFrameMkLst>
            <pc:docMk/>
            <pc:sldMk cId="2802271281" sldId="265"/>
            <ac:graphicFrameMk id="18" creationId="{5080D351-1BD1-407E-B3A2-57894EFB1F1E}"/>
          </ac:graphicFrameMkLst>
        </pc:graphicFrameChg>
        <pc:graphicFrameChg chg="mod">
          <ac:chgData name="Danny Young" userId="cb0f4ce2-eb4f-479e-8e8f-3beb257e632f" providerId="ADAL" clId="{30176DE6-F872-4A45-8FE5-2C6AE06E929A}" dt="2026-01-14T04:47:16.702" v="34"/>
          <ac:graphicFrameMkLst>
            <pc:docMk/>
            <pc:sldMk cId="2802271281" sldId="265"/>
            <ac:graphicFrameMk id="19" creationId="{B36DA60C-7AF7-4EF5-A307-C124019A6AF6}"/>
          </ac:graphicFrameMkLst>
        </pc:graphicFrameChg>
        <pc:graphicFrameChg chg="mod">
          <ac:chgData name="Danny Young" userId="cb0f4ce2-eb4f-479e-8e8f-3beb257e632f" providerId="ADAL" clId="{30176DE6-F872-4A45-8FE5-2C6AE06E929A}" dt="2026-01-14T04:47:16.702" v="34"/>
          <ac:graphicFrameMkLst>
            <pc:docMk/>
            <pc:sldMk cId="2802271281" sldId="265"/>
            <ac:graphicFrameMk id="20" creationId="{12A98CD6-C67E-4EE5-9652-5928A22A5579}"/>
          </ac:graphicFrameMkLst>
        </pc:graphicFrameChg>
        <pc:graphicFrameChg chg="mod">
          <ac:chgData name="Danny Young" userId="cb0f4ce2-eb4f-479e-8e8f-3beb257e632f" providerId="ADAL" clId="{30176DE6-F872-4A45-8FE5-2C6AE06E929A}" dt="2026-01-14T04:47:16.702" v="34"/>
          <ac:graphicFrameMkLst>
            <pc:docMk/>
            <pc:sldMk cId="2802271281" sldId="265"/>
            <ac:graphicFrameMk id="21" creationId="{625F25B5-5E93-4DB0-B044-09E398956635}"/>
          </ac:graphicFrameMkLst>
        </pc:graphicFrameChg>
        <pc:graphicFrameChg chg="mod">
          <ac:chgData name="Danny Young" userId="cb0f4ce2-eb4f-479e-8e8f-3beb257e632f" providerId="ADAL" clId="{30176DE6-F872-4A45-8FE5-2C6AE06E929A}" dt="2026-01-14T04:47:16.702" v="34"/>
          <ac:graphicFrameMkLst>
            <pc:docMk/>
            <pc:sldMk cId="2802271281" sldId="265"/>
            <ac:graphicFrameMk id="22" creationId="{915A5919-F56E-4409-8860-B288C9C9292A}"/>
          </ac:graphicFrameMkLst>
        </pc:graphicFrameChg>
        <pc:graphicFrameChg chg="mod">
          <ac:chgData name="Danny Young" userId="cb0f4ce2-eb4f-479e-8e8f-3beb257e632f" providerId="ADAL" clId="{30176DE6-F872-4A45-8FE5-2C6AE06E929A}" dt="2026-01-14T04:47:16.702" v="34"/>
          <ac:graphicFrameMkLst>
            <pc:docMk/>
            <pc:sldMk cId="2802271281" sldId="265"/>
            <ac:graphicFrameMk id="23" creationId="{96469521-D901-4C03-8F67-86A2806429CA}"/>
          </ac:graphicFrameMkLst>
        </pc:graphicFrameChg>
        <pc:graphicFrameChg chg="mod">
          <ac:chgData name="Danny Young" userId="cb0f4ce2-eb4f-479e-8e8f-3beb257e632f" providerId="ADAL" clId="{30176DE6-F872-4A45-8FE5-2C6AE06E929A}" dt="2026-01-14T04:47:16.702" v="34"/>
          <ac:graphicFrameMkLst>
            <pc:docMk/>
            <pc:sldMk cId="2802271281" sldId="265"/>
            <ac:graphicFrameMk id="24" creationId="{C4F67800-5EDF-4074-AF4E-BCD77164F2E3}"/>
          </ac:graphicFrameMkLst>
        </pc:graphicFrameChg>
        <pc:graphicFrameChg chg="mod">
          <ac:chgData name="Danny Young" userId="cb0f4ce2-eb4f-479e-8e8f-3beb257e632f" providerId="ADAL" clId="{30176DE6-F872-4A45-8FE5-2C6AE06E929A}" dt="2026-01-14T04:47:16.702" v="34"/>
          <ac:graphicFrameMkLst>
            <pc:docMk/>
            <pc:sldMk cId="2802271281" sldId="265"/>
            <ac:graphicFrameMk id="25" creationId="{F5D565F9-04C1-43AA-8B97-042E94F39D41}"/>
          </ac:graphicFrameMkLst>
        </pc:graphicFrameChg>
        <pc:graphicFrameChg chg="mod">
          <ac:chgData name="Danny Young" userId="cb0f4ce2-eb4f-479e-8e8f-3beb257e632f" providerId="ADAL" clId="{30176DE6-F872-4A45-8FE5-2C6AE06E929A}" dt="2026-01-14T04:47:16.702" v="34"/>
          <ac:graphicFrameMkLst>
            <pc:docMk/>
            <pc:sldMk cId="2802271281" sldId="265"/>
            <ac:graphicFrameMk id="27" creationId="{E5735920-F4B5-4D42-B794-EA56508060FC}"/>
          </ac:graphicFrameMkLst>
        </pc:graphicFrameChg>
        <pc:graphicFrameChg chg="mod">
          <ac:chgData name="Danny Young" userId="cb0f4ce2-eb4f-479e-8e8f-3beb257e632f" providerId="ADAL" clId="{30176DE6-F872-4A45-8FE5-2C6AE06E929A}" dt="2026-01-14T04:47:16.702" v="34"/>
          <ac:graphicFrameMkLst>
            <pc:docMk/>
            <pc:sldMk cId="2802271281" sldId="265"/>
            <ac:graphicFrameMk id="28" creationId="{423F1AED-9744-45DA-BFAC-A28E5B4FC8AF}"/>
          </ac:graphicFrameMkLst>
        </pc:graphicFrameChg>
        <pc:graphicFrameChg chg="mod">
          <ac:chgData name="Danny Young" userId="cb0f4ce2-eb4f-479e-8e8f-3beb257e632f" providerId="ADAL" clId="{30176DE6-F872-4A45-8FE5-2C6AE06E929A}" dt="2026-01-14T04:47:16.702" v="34"/>
          <ac:graphicFrameMkLst>
            <pc:docMk/>
            <pc:sldMk cId="2802271281" sldId="265"/>
            <ac:graphicFrameMk id="29" creationId="{39FD614F-7387-4010-B225-E16426D84AAD}"/>
          </ac:graphicFrameMkLst>
        </pc:graphicFrameChg>
        <pc:graphicFrameChg chg="mod">
          <ac:chgData name="Danny Young" userId="cb0f4ce2-eb4f-479e-8e8f-3beb257e632f" providerId="ADAL" clId="{30176DE6-F872-4A45-8FE5-2C6AE06E929A}" dt="2026-01-14T04:47:16.702" v="34"/>
          <ac:graphicFrameMkLst>
            <pc:docMk/>
            <pc:sldMk cId="2802271281" sldId="265"/>
            <ac:graphicFrameMk id="30" creationId="{14D18385-F06B-4D28-A297-8CFC279B0494}"/>
          </ac:graphicFrameMkLst>
        </pc:graphicFrameChg>
      </pc:sldChg>
      <pc:sldChg chg="modSp mod modNotes">
        <pc:chgData name="Danny Young" userId="cb0f4ce2-eb4f-479e-8e8f-3beb257e632f" providerId="ADAL" clId="{30176DE6-F872-4A45-8FE5-2C6AE06E929A}" dt="2026-01-14T04:49:34.163" v="229" actId="14100"/>
        <pc:sldMkLst>
          <pc:docMk/>
          <pc:sldMk cId="1456434782" sldId="266"/>
        </pc:sldMkLst>
        <pc:spChg chg="mod">
          <ac:chgData name="Danny Young" userId="cb0f4ce2-eb4f-479e-8e8f-3beb257e632f" providerId="ADAL" clId="{30176DE6-F872-4A45-8FE5-2C6AE06E929A}" dt="2026-01-14T04:48:06.580" v="115" actId="6549"/>
          <ac:spMkLst>
            <pc:docMk/>
            <pc:sldMk cId="1456434782" sldId="266"/>
            <ac:spMk id="3" creationId="{2AFEE46B-A563-4C6F-AB2B-42F63DC83191}"/>
          </ac:spMkLst>
        </pc:spChg>
        <pc:spChg chg="mod">
          <ac:chgData name="Danny Young" userId="cb0f4ce2-eb4f-479e-8e8f-3beb257e632f" providerId="ADAL" clId="{30176DE6-F872-4A45-8FE5-2C6AE06E929A}" dt="2026-01-14T04:48:13.330" v="116" actId="1076"/>
          <ac:spMkLst>
            <pc:docMk/>
            <pc:sldMk cId="1456434782" sldId="266"/>
            <ac:spMk id="6" creationId="{92119ECA-DF44-473D-BAC0-0680ACBE39D2}"/>
          </ac:spMkLst>
        </pc:spChg>
        <pc:spChg chg="mod">
          <ac:chgData name="Danny Young" userId="cb0f4ce2-eb4f-479e-8e8f-3beb257e632f" providerId="ADAL" clId="{30176DE6-F872-4A45-8FE5-2C6AE06E929A}" dt="2026-01-14T04:48:13.330" v="116" actId="1076"/>
          <ac:spMkLst>
            <pc:docMk/>
            <pc:sldMk cId="1456434782" sldId="266"/>
            <ac:spMk id="8" creationId="{43AF861D-03DA-4C7D-B5EB-01F99EB76CCC}"/>
          </ac:spMkLst>
        </pc:spChg>
        <pc:spChg chg="mod">
          <ac:chgData name="Danny Young" userId="cb0f4ce2-eb4f-479e-8e8f-3beb257e632f" providerId="ADAL" clId="{30176DE6-F872-4A45-8FE5-2C6AE06E929A}" dt="2026-01-14T04:48:20.405" v="119" actId="1076"/>
          <ac:spMkLst>
            <pc:docMk/>
            <pc:sldMk cId="1456434782" sldId="266"/>
            <ac:spMk id="10" creationId="{F7E01FBA-1B88-4278-A2E9-9A61084E6A1C}"/>
          </ac:spMkLst>
        </pc:spChg>
        <pc:spChg chg="mod">
          <ac:chgData name="Danny Young" userId="cb0f4ce2-eb4f-479e-8e8f-3beb257e632f" providerId="ADAL" clId="{30176DE6-F872-4A45-8FE5-2C6AE06E929A}" dt="2026-01-14T04:48:27.244" v="122" actId="14100"/>
          <ac:spMkLst>
            <pc:docMk/>
            <pc:sldMk cId="1456434782" sldId="266"/>
            <ac:spMk id="12" creationId="{DC571998-FD98-4540-BA0C-C349F2C60E6F}"/>
          </ac:spMkLst>
        </pc:spChg>
        <pc:spChg chg="mod">
          <ac:chgData name="Danny Young" userId="cb0f4ce2-eb4f-479e-8e8f-3beb257e632f" providerId="ADAL" clId="{30176DE6-F872-4A45-8FE5-2C6AE06E929A}" dt="2026-01-14T04:49:28.198" v="227" actId="20577"/>
          <ac:spMkLst>
            <pc:docMk/>
            <pc:sldMk cId="1456434782" sldId="266"/>
            <ac:spMk id="14" creationId="{016C831F-9EC2-4451-96A2-86AF17743DFE}"/>
          </ac:spMkLst>
        </pc:spChg>
        <pc:spChg chg="mod">
          <ac:chgData name="Danny Young" userId="cb0f4ce2-eb4f-479e-8e8f-3beb257e632f" providerId="ADAL" clId="{30176DE6-F872-4A45-8FE5-2C6AE06E929A}" dt="2026-01-14T04:48:31.023" v="123" actId="1076"/>
          <ac:spMkLst>
            <pc:docMk/>
            <pc:sldMk cId="1456434782" sldId="266"/>
            <ac:spMk id="16" creationId="{97E59148-A23C-4B3B-B254-02D9D673FC2B}"/>
          </ac:spMkLst>
        </pc:spChg>
        <pc:spChg chg="mod">
          <ac:chgData name="Danny Young" userId="cb0f4ce2-eb4f-479e-8e8f-3beb257e632f" providerId="ADAL" clId="{30176DE6-F872-4A45-8FE5-2C6AE06E929A}" dt="2026-01-14T04:49:34.163" v="229" actId="14100"/>
          <ac:spMkLst>
            <pc:docMk/>
            <pc:sldMk cId="1456434782" sldId="266"/>
            <ac:spMk id="18" creationId="{C3069EB1-1AB1-4D24-91EF-45CFBB20A5E3}"/>
          </ac:spMkLst>
        </pc:spChg>
        <pc:graphicFrameChg chg="mod">
          <ac:chgData name="Danny Young" userId="cb0f4ce2-eb4f-479e-8e8f-3beb257e632f" providerId="ADAL" clId="{30176DE6-F872-4A45-8FE5-2C6AE06E929A}" dt="2026-01-14T04:48:13.330" v="116" actId="1076"/>
          <ac:graphicFrameMkLst>
            <pc:docMk/>
            <pc:sldMk cId="1456434782" sldId="266"/>
            <ac:graphicFrameMk id="4" creationId="{40D93AB0-7369-4BA6-8394-6336FE738FD1}"/>
          </ac:graphicFrameMkLst>
        </pc:graphicFrameChg>
        <pc:graphicFrameChg chg="mod">
          <ac:chgData name="Danny Young" userId="cb0f4ce2-eb4f-479e-8e8f-3beb257e632f" providerId="ADAL" clId="{30176DE6-F872-4A45-8FE5-2C6AE06E929A}" dt="2026-01-14T04:48:13.330" v="116" actId="1076"/>
          <ac:graphicFrameMkLst>
            <pc:docMk/>
            <pc:sldMk cId="1456434782" sldId="266"/>
            <ac:graphicFrameMk id="5" creationId="{744344AA-6363-45F5-8818-9CFCD7AED259}"/>
          </ac:graphicFrameMkLst>
        </pc:graphicFrameChg>
        <pc:graphicFrameChg chg="mod">
          <ac:chgData name="Danny Young" userId="cb0f4ce2-eb4f-479e-8e8f-3beb257e632f" providerId="ADAL" clId="{30176DE6-F872-4A45-8FE5-2C6AE06E929A}" dt="2026-01-14T04:48:13.330" v="116" actId="1076"/>
          <ac:graphicFrameMkLst>
            <pc:docMk/>
            <pc:sldMk cId="1456434782" sldId="266"/>
            <ac:graphicFrameMk id="7" creationId="{EAEF2968-93D6-4BBC-8C9D-2E6EA502E2DD}"/>
          </ac:graphicFrameMkLst>
        </pc:graphicFrameChg>
        <pc:graphicFrameChg chg="mod">
          <ac:chgData name="Danny Young" userId="cb0f4ce2-eb4f-479e-8e8f-3beb257e632f" providerId="ADAL" clId="{30176DE6-F872-4A45-8FE5-2C6AE06E929A}" dt="2026-01-14T04:48:13.330" v="116" actId="1076"/>
          <ac:graphicFrameMkLst>
            <pc:docMk/>
            <pc:sldMk cId="1456434782" sldId="266"/>
            <ac:graphicFrameMk id="9" creationId="{D4C6B927-FC74-4AA3-8C94-3E25A5FE87CD}"/>
          </ac:graphicFrameMkLst>
        </pc:graphicFrameChg>
        <pc:graphicFrameChg chg="mod">
          <ac:chgData name="Danny Young" userId="cb0f4ce2-eb4f-479e-8e8f-3beb257e632f" providerId="ADAL" clId="{30176DE6-F872-4A45-8FE5-2C6AE06E929A}" dt="2026-01-14T04:48:13.330" v="116" actId="1076"/>
          <ac:graphicFrameMkLst>
            <pc:docMk/>
            <pc:sldMk cId="1456434782" sldId="266"/>
            <ac:graphicFrameMk id="11" creationId="{62183A85-DC9A-475C-A7A6-8A854D10BBE2}"/>
          </ac:graphicFrameMkLst>
        </pc:graphicFrameChg>
        <pc:graphicFrameChg chg="mod">
          <ac:chgData name="Danny Young" userId="cb0f4ce2-eb4f-479e-8e8f-3beb257e632f" providerId="ADAL" clId="{30176DE6-F872-4A45-8FE5-2C6AE06E929A}" dt="2026-01-14T04:48:31.023" v="123" actId="1076"/>
          <ac:graphicFrameMkLst>
            <pc:docMk/>
            <pc:sldMk cId="1456434782" sldId="266"/>
            <ac:graphicFrameMk id="13" creationId="{AE5A78DF-7E3C-4FDC-99DC-9B0D10F45141}"/>
          </ac:graphicFrameMkLst>
        </pc:graphicFrameChg>
        <pc:graphicFrameChg chg="mod">
          <ac:chgData name="Danny Young" userId="cb0f4ce2-eb4f-479e-8e8f-3beb257e632f" providerId="ADAL" clId="{30176DE6-F872-4A45-8FE5-2C6AE06E929A}" dt="2026-01-14T04:48:31.023" v="123" actId="1076"/>
          <ac:graphicFrameMkLst>
            <pc:docMk/>
            <pc:sldMk cId="1456434782" sldId="266"/>
            <ac:graphicFrameMk id="15" creationId="{4A4811F9-EDB9-42BF-9F7A-57B76A1584FA}"/>
          </ac:graphicFrameMkLst>
        </pc:graphicFrameChg>
        <pc:graphicFrameChg chg="mod">
          <ac:chgData name="Danny Young" userId="cb0f4ce2-eb4f-479e-8e8f-3beb257e632f" providerId="ADAL" clId="{30176DE6-F872-4A45-8FE5-2C6AE06E929A}" dt="2026-01-14T04:48:31.023" v="123" actId="1076"/>
          <ac:graphicFrameMkLst>
            <pc:docMk/>
            <pc:sldMk cId="1456434782" sldId="266"/>
            <ac:graphicFrameMk id="17" creationId="{B18043F8-7843-41D5-B5A3-329D94967794}"/>
          </ac:graphicFrameMkLst>
        </pc:graphicFrameChg>
      </pc:sldChg>
      <pc:sldChg chg="modSp mod modNotes">
        <pc:chgData name="Danny Young" userId="cb0f4ce2-eb4f-479e-8e8f-3beb257e632f" providerId="ADAL" clId="{30176DE6-F872-4A45-8FE5-2C6AE06E929A}" dt="2026-01-14T04:50:09.931" v="236" actId="1076"/>
        <pc:sldMkLst>
          <pc:docMk/>
          <pc:sldMk cId="0" sldId="267"/>
        </pc:sldMkLst>
        <pc:spChg chg="mod">
          <ac:chgData name="Danny Young" userId="cb0f4ce2-eb4f-479e-8e8f-3beb257e632f" providerId="ADAL" clId="{30176DE6-F872-4A45-8FE5-2C6AE06E929A}" dt="2026-01-14T04:49:40.599" v="230" actId="1076"/>
          <ac:spMkLst>
            <pc:docMk/>
            <pc:sldMk cId="0" sldId="267"/>
            <ac:spMk id="2" creationId="{00000000-0000-0000-0000-000000000000}"/>
          </ac:spMkLst>
        </pc:spChg>
        <pc:spChg chg="mod">
          <ac:chgData name="Danny Young" userId="cb0f4ce2-eb4f-479e-8e8f-3beb257e632f" providerId="ADAL" clId="{30176DE6-F872-4A45-8FE5-2C6AE06E929A}" dt="2026-01-14T04:49:56.891" v="233" actId="14100"/>
          <ac:spMkLst>
            <pc:docMk/>
            <pc:sldMk cId="0" sldId="267"/>
            <ac:spMk id="3" creationId="{00000000-0000-0000-0000-000000000000}"/>
          </ac:spMkLst>
        </pc:spChg>
        <pc:spChg chg="mod">
          <ac:chgData name="Danny Young" userId="cb0f4ce2-eb4f-479e-8e8f-3beb257e632f" providerId="ADAL" clId="{30176DE6-F872-4A45-8FE5-2C6AE06E929A}" dt="2026-01-14T04:50:01.632" v="234" actId="1076"/>
          <ac:spMkLst>
            <pc:docMk/>
            <pc:sldMk cId="0" sldId="267"/>
            <ac:spMk id="4" creationId="{00000000-0000-0000-0000-000000000000}"/>
          </ac:spMkLst>
        </pc:spChg>
        <pc:spChg chg="mod">
          <ac:chgData name="Danny Young" userId="cb0f4ce2-eb4f-479e-8e8f-3beb257e632f" providerId="ADAL" clId="{30176DE6-F872-4A45-8FE5-2C6AE06E929A}" dt="2026-01-14T04:50:09.931" v="236" actId="1076"/>
          <ac:spMkLst>
            <pc:docMk/>
            <pc:sldMk cId="0" sldId="267"/>
            <ac:spMk id="29" creationId="{00000000-0000-0000-0000-000000000000}"/>
          </ac:spMkLst>
        </pc:spChg>
        <pc:spChg chg="mod">
          <ac:chgData name="Danny Young" userId="cb0f4ce2-eb4f-479e-8e8f-3beb257e632f" providerId="ADAL" clId="{30176DE6-F872-4A45-8FE5-2C6AE06E929A}" dt="2026-01-14T04:50:01.632" v="234" actId="1076"/>
          <ac:spMkLst>
            <pc:docMk/>
            <pc:sldMk cId="0" sldId="267"/>
            <ac:spMk id="30" creationId="{00000000-0000-0000-0000-000000000000}"/>
          </ac:spMkLst>
        </pc:spChg>
        <pc:spChg chg="mod">
          <ac:chgData name="Danny Young" userId="cb0f4ce2-eb4f-479e-8e8f-3beb257e632f" providerId="ADAL" clId="{30176DE6-F872-4A45-8FE5-2C6AE06E929A}" dt="2026-01-14T04:50:09.931" v="236" actId="1076"/>
          <ac:spMkLst>
            <pc:docMk/>
            <pc:sldMk cId="0" sldId="267"/>
            <ac:spMk id="31" creationId="{00000000-0000-0000-0000-000000000000}"/>
          </ac:spMkLst>
        </pc:spChg>
        <pc:spChg chg="mod">
          <ac:chgData name="Danny Young" userId="cb0f4ce2-eb4f-479e-8e8f-3beb257e632f" providerId="ADAL" clId="{30176DE6-F872-4A45-8FE5-2C6AE06E929A}" dt="2026-01-14T04:50:01.632" v="234" actId="1076"/>
          <ac:spMkLst>
            <pc:docMk/>
            <pc:sldMk cId="0" sldId="267"/>
            <ac:spMk id="32" creationId="{00000000-0000-0000-0000-000000000000}"/>
          </ac:spMkLst>
        </pc:spChg>
        <pc:spChg chg="mod">
          <ac:chgData name="Danny Young" userId="cb0f4ce2-eb4f-479e-8e8f-3beb257e632f" providerId="ADAL" clId="{30176DE6-F872-4A45-8FE5-2C6AE06E929A}" dt="2026-01-14T04:50:09.931" v="236" actId="1076"/>
          <ac:spMkLst>
            <pc:docMk/>
            <pc:sldMk cId="0" sldId="267"/>
            <ac:spMk id="33" creationId="{00000000-0000-0000-0000-000000000000}"/>
          </ac:spMkLst>
        </pc:spChg>
        <pc:spChg chg="mod">
          <ac:chgData name="Danny Young" userId="cb0f4ce2-eb4f-479e-8e8f-3beb257e632f" providerId="ADAL" clId="{30176DE6-F872-4A45-8FE5-2C6AE06E929A}" dt="2026-01-14T04:50:01.632" v="234" actId="1076"/>
          <ac:spMkLst>
            <pc:docMk/>
            <pc:sldMk cId="0" sldId="267"/>
            <ac:spMk id="34" creationId="{00000000-0000-0000-0000-000000000000}"/>
          </ac:spMkLst>
        </pc:spChg>
        <pc:spChg chg="mod">
          <ac:chgData name="Danny Young" userId="cb0f4ce2-eb4f-479e-8e8f-3beb257e632f" providerId="ADAL" clId="{30176DE6-F872-4A45-8FE5-2C6AE06E929A}" dt="2026-01-14T04:50:09.931" v="236" actId="1076"/>
          <ac:spMkLst>
            <pc:docMk/>
            <pc:sldMk cId="0" sldId="267"/>
            <ac:spMk id="35" creationId="{00000000-0000-0000-0000-000000000000}"/>
          </ac:spMkLst>
        </pc:spChg>
        <pc:spChg chg="mod">
          <ac:chgData name="Danny Young" userId="cb0f4ce2-eb4f-479e-8e8f-3beb257e632f" providerId="ADAL" clId="{30176DE6-F872-4A45-8FE5-2C6AE06E929A}" dt="2026-01-14T04:47:16.702" v="34"/>
          <ac:spMkLst>
            <pc:docMk/>
            <pc:sldMk cId="0" sldId="267"/>
            <ac:spMk id="36" creationId="{00000000-0000-0000-0000-000000000000}"/>
          </ac:spMkLst>
        </pc:spChg>
        <pc:cxnChg chg="mod">
          <ac:chgData name="Danny Young" userId="cb0f4ce2-eb4f-479e-8e8f-3beb257e632f" providerId="ADAL" clId="{30176DE6-F872-4A45-8FE5-2C6AE06E929A}" dt="2026-01-14T04:50:01.632" v="234" actId="1076"/>
          <ac:cxnSpMkLst>
            <pc:docMk/>
            <pc:sldMk cId="0" sldId="267"/>
            <ac:cxnSpMk id="7" creationId="{00000000-0000-0000-0000-000000000000}"/>
          </ac:cxnSpMkLst>
        </pc:cxnChg>
        <pc:cxnChg chg="mod">
          <ac:chgData name="Danny Young" userId="cb0f4ce2-eb4f-479e-8e8f-3beb257e632f" providerId="ADAL" clId="{30176DE6-F872-4A45-8FE5-2C6AE06E929A}" dt="2026-01-14T04:50:01.632" v="234" actId="1076"/>
          <ac:cxnSpMkLst>
            <pc:docMk/>
            <pc:sldMk cId="0" sldId="267"/>
            <ac:cxnSpMk id="10" creationId="{00000000-0000-0000-0000-000000000000}"/>
          </ac:cxnSpMkLst>
        </pc:cxnChg>
        <pc:cxnChg chg="mod">
          <ac:chgData name="Danny Young" userId="cb0f4ce2-eb4f-479e-8e8f-3beb257e632f" providerId="ADAL" clId="{30176DE6-F872-4A45-8FE5-2C6AE06E929A}" dt="2026-01-14T04:50:01.632" v="234" actId="1076"/>
          <ac:cxnSpMkLst>
            <pc:docMk/>
            <pc:sldMk cId="0" sldId="267"/>
            <ac:cxnSpMk id="11" creationId="{00000000-0000-0000-0000-000000000000}"/>
          </ac:cxnSpMkLst>
        </pc:cxnChg>
        <pc:cxnChg chg="mod">
          <ac:chgData name="Danny Young" userId="cb0f4ce2-eb4f-479e-8e8f-3beb257e632f" providerId="ADAL" clId="{30176DE6-F872-4A45-8FE5-2C6AE06E929A}" dt="2026-01-14T04:50:01.632" v="234" actId="1076"/>
          <ac:cxnSpMkLst>
            <pc:docMk/>
            <pc:sldMk cId="0" sldId="267"/>
            <ac:cxnSpMk id="12" creationId="{00000000-0000-0000-0000-000000000000}"/>
          </ac:cxnSpMkLst>
        </pc:cxnChg>
        <pc:cxnChg chg="mod">
          <ac:chgData name="Danny Young" userId="cb0f4ce2-eb4f-479e-8e8f-3beb257e632f" providerId="ADAL" clId="{30176DE6-F872-4A45-8FE5-2C6AE06E929A}" dt="2026-01-14T04:50:01.632" v="234" actId="1076"/>
          <ac:cxnSpMkLst>
            <pc:docMk/>
            <pc:sldMk cId="0" sldId="267"/>
            <ac:cxnSpMk id="13" creationId="{00000000-0000-0000-0000-000000000000}"/>
          </ac:cxnSpMkLst>
        </pc:cxnChg>
        <pc:cxnChg chg="mod">
          <ac:chgData name="Danny Young" userId="cb0f4ce2-eb4f-479e-8e8f-3beb257e632f" providerId="ADAL" clId="{30176DE6-F872-4A45-8FE5-2C6AE06E929A}" dt="2026-01-14T04:50:01.632" v="234" actId="1076"/>
          <ac:cxnSpMkLst>
            <pc:docMk/>
            <pc:sldMk cId="0" sldId="267"/>
            <ac:cxnSpMk id="14" creationId="{00000000-0000-0000-0000-000000000000}"/>
          </ac:cxnSpMkLst>
        </pc:cxnChg>
        <pc:cxnChg chg="mod">
          <ac:chgData name="Danny Young" userId="cb0f4ce2-eb4f-479e-8e8f-3beb257e632f" providerId="ADAL" clId="{30176DE6-F872-4A45-8FE5-2C6AE06E929A}" dt="2026-01-14T04:50:01.632" v="234" actId="1076"/>
          <ac:cxnSpMkLst>
            <pc:docMk/>
            <pc:sldMk cId="0" sldId="267"/>
            <ac:cxnSpMk id="15" creationId="{00000000-0000-0000-0000-000000000000}"/>
          </ac:cxnSpMkLst>
        </pc:cxnChg>
        <pc:cxnChg chg="mod">
          <ac:chgData name="Danny Young" userId="cb0f4ce2-eb4f-479e-8e8f-3beb257e632f" providerId="ADAL" clId="{30176DE6-F872-4A45-8FE5-2C6AE06E929A}" dt="2026-01-14T04:50:01.632" v="234" actId="1076"/>
          <ac:cxnSpMkLst>
            <pc:docMk/>
            <pc:sldMk cId="0" sldId="267"/>
            <ac:cxnSpMk id="16" creationId="{00000000-0000-0000-0000-000000000000}"/>
          </ac:cxnSpMkLst>
        </pc:cxnChg>
        <pc:cxnChg chg="mod">
          <ac:chgData name="Danny Young" userId="cb0f4ce2-eb4f-479e-8e8f-3beb257e632f" providerId="ADAL" clId="{30176DE6-F872-4A45-8FE5-2C6AE06E929A}" dt="2026-01-14T04:50:01.632" v="234" actId="1076"/>
          <ac:cxnSpMkLst>
            <pc:docMk/>
            <pc:sldMk cId="0" sldId="267"/>
            <ac:cxnSpMk id="17" creationId="{00000000-0000-0000-0000-000000000000}"/>
          </ac:cxnSpMkLst>
        </pc:cxnChg>
        <pc:cxnChg chg="mod">
          <ac:chgData name="Danny Young" userId="cb0f4ce2-eb4f-479e-8e8f-3beb257e632f" providerId="ADAL" clId="{30176DE6-F872-4A45-8FE5-2C6AE06E929A}" dt="2026-01-14T04:50:01.632" v="234" actId="1076"/>
          <ac:cxnSpMkLst>
            <pc:docMk/>
            <pc:sldMk cId="0" sldId="267"/>
            <ac:cxnSpMk id="18" creationId="{00000000-0000-0000-0000-000000000000}"/>
          </ac:cxnSpMkLst>
        </pc:cxnChg>
        <pc:cxnChg chg="mod">
          <ac:chgData name="Danny Young" userId="cb0f4ce2-eb4f-479e-8e8f-3beb257e632f" providerId="ADAL" clId="{30176DE6-F872-4A45-8FE5-2C6AE06E929A}" dt="2026-01-14T04:50:01.632" v="234" actId="1076"/>
          <ac:cxnSpMkLst>
            <pc:docMk/>
            <pc:sldMk cId="0" sldId="267"/>
            <ac:cxnSpMk id="21" creationId="{00000000-0000-0000-0000-000000000000}"/>
          </ac:cxnSpMkLst>
        </pc:cxnChg>
        <pc:cxnChg chg="mod">
          <ac:chgData name="Danny Young" userId="cb0f4ce2-eb4f-479e-8e8f-3beb257e632f" providerId="ADAL" clId="{30176DE6-F872-4A45-8FE5-2C6AE06E929A}" dt="2026-01-14T04:50:01.632" v="234" actId="1076"/>
          <ac:cxnSpMkLst>
            <pc:docMk/>
            <pc:sldMk cId="0" sldId="267"/>
            <ac:cxnSpMk id="22" creationId="{00000000-0000-0000-0000-000000000000}"/>
          </ac:cxnSpMkLst>
        </pc:cxnChg>
        <pc:cxnChg chg="mod">
          <ac:chgData name="Danny Young" userId="cb0f4ce2-eb4f-479e-8e8f-3beb257e632f" providerId="ADAL" clId="{30176DE6-F872-4A45-8FE5-2C6AE06E929A}" dt="2026-01-14T04:50:01.632" v="234" actId="1076"/>
          <ac:cxnSpMkLst>
            <pc:docMk/>
            <pc:sldMk cId="0" sldId="267"/>
            <ac:cxnSpMk id="23" creationId="{00000000-0000-0000-0000-000000000000}"/>
          </ac:cxnSpMkLst>
        </pc:cxnChg>
        <pc:cxnChg chg="mod">
          <ac:chgData name="Danny Young" userId="cb0f4ce2-eb4f-479e-8e8f-3beb257e632f" providerId="ADAL" clId="{30176DE6-F872-4A45-8FE5-2C6AE06E929A}" dt="2026-01-14T04:50:01.632" v="234" actId="1076"/>
          <ac:cxnSpMkLst>
            <pc:docMk/>
            <pc:sldMk cId="0" sldId="267"/>
            <ac:cxnSpMk id="24" creationId="{00000000-0000-0000-0000-000000000000}"/>
          </ac:cxnSpMkLst>
        </pc:cxnChg>
        <pc:cxnChg chg="mod">
          <ac:chgData name="Danny Young" userId="cb0f4ce2-eb4f-479e-8e8f-3beb257e632f" providerId="ADAL" clId="{30176DE6-F872-4A45-8FE5-2C6AE06E929A}" dt="2026-01-14T04:50:01.632" v="234" actId="1076"/>
          <ac:cxnSpMkLst>
            <pc:docMk/>
            <pc:sldMk cId="0" sldId="267"/>
            <ac:cxnSpMk id="25" creationId="{00000000-0000-0000-0000-000000000000}"/>
          </ac:cxnSpMkLst>
        </pc:cxnChg>
        <pc:cxnChg chg="mod">
          <ac:chgData name="Danny Young" userId="cb0f4ce2-eb4f-479e-8e8f-3beb257e632f" providerId="ADAL" clId="{30176DE6-F872-4A45-8FE5-2C6AE06E929A}" dt="2026-01-14T04:50:01.632" v="234" actId="1076"/>
          <ac:cxnSpMkLst>
            <pc:docMk/>
            <pc:sldMk cId="0" sldId="267"/>
            <ac:cxnSpMk id="26" creationId="{00000000-0000-0000-0000-000000000000}"/>
          </ac:cxnSpMkLst>
        </pc:cxnChg>
        <pc:cxnChg chg="mod">
          <ac:chgData name="Danny Young" userId="cb0f4ce2-eb4f-479e-8e8f-3beb257e632f" providerId="ADAL" clId="{30176DE6-F872-4A45-8FE5-2C6AE06E929A}" dt="2026-01-14T04:50:01.632" v="234" actId="1076"/>
          <ac:cxnSpMkLst>
            <pc:docMk/>
            <pc:sldMk cId="0" sldId="267"/>
            <ac:cxnSpMk id="27" creationId="{00000000-0000-0000-0000-000000000000}"/>
          </ac:cxnSpMkLst>
        </pc:cxnChg>
        <pc:cxnChg chg="mod">
          <ac:chgData name="Danny Young" userId="cb0f4ce2-eb4f-479e-8e8f-3beb257e632f" providerId="ADAL" clId="{30176DE6-F872-4A45-8FE5-2C6AE06E929A}" dt="2026-01-14T04:50:01.632" v="234" actId="1076"/>
          <ac:cxnSpMkLst>
            <pc:docMk/>
            <pc:sldMk cId="0" sldId="267"/>
            <ac:cxnSpMk id="28" creationId="{00000000-0000-0000-0000-000000000000}"/>
          </ac:cxnSpMkLst>
        </pc:cxnChg>
      </pc:sldChg>
      <pc:sldChg chg="modSp mod modNotes">
        <pc:chgData name="Danny Young" userId="cb0f4ce2-eb4f-479e-8e8f-3beb257e632f" providerId="ADAL" clId="{30176DE6-F872-4A45-8FE5-2C6AE06E929A}" dt="2026-01-14T04:50:39.557" v="242" actId="1076"/>
        <pc:sldMkLst>
          <pc:docMk/>
          <pc:sldMk cId="0" sldId="268"/>
        </pc:sldMkLst>
        <pc:spChg chg="mod">
          <ac:chgData name="Danny Young" userId="cb0f4ce2-eb4f-479e-8e8f-3beb257e632f" providerId="ADAL" clId="{30176DE6-F872-4A45-8FE5-2C6AE06E929A}" dt="2026-01-14T04:50:21.917" v="239" actId="1076"/>
          <ac:spMkLst>
            <pc:docMk/>
            <pc:sldMk cId="0" sldId="268"/>
            <ac:spMk id="2" creationId="{00000000-0000-0000-0000-000000000000}"/>
          </ac:spMkLst>
        </pc:spChg>
        <pc:spChg chg="mod">
          <ac:chgData name="Danny Young" userId="cb0f4ce2-eb4f-479e-8e8f-3beb257e632f" providerId="ADAL" clId="{30176DE6-F872-4A45-8FE5-2C6AE06E929A}" dt="2026-01-14T04:47:16.702" v="34"/>
          <ac:spMkLst>
            <pc:docMk/>
            <pc:sldMk cId="0" sldId="268"/>
            <ac:spMk id="27" creationId="{00000000-0000-0000-0000-000000000000}"/>
          </ac:spMkLst>
        </pc:spChg>
        <pc:spChg chg="mod">
          <ac:chgData name="Danny Young" userId="cb0f4ce2-eb4f-479e-8e8f-3beb257e632f" providerId="ADAL" clId="{30176DE6-F872-4A45-8FE5-2C6AE06E929A}" dt="2026-01-14T04:50:29.860" v="240" actId="1076"/>
          <ac:spMkLst>
            <pc:docMk/>
            <pc:sldMk cId="0" sldId="268"/>
            <ac:spMk id="36" creationId="{00000000-0000-0000-0000-000000000000}"/>
          </ac:spMkLst>
        </pc:spChg>
        <pc:spChg chg="mod">
          <ac:chgData name="Danny Young" userId="cb0f4ce2-eb4f-479e-8e8f-3beb257e632f" providerId="ADAL" clId="{30176DE6-F872-4A45-8FE5-2C6AE06E929A}" dt="2026-01-14T04:50:35.293" v="241" actId="1076"/>
          <ac:spMkLst>
            <pc:docMk/>
            <pc:sldMk cId="0" sldId="268"/>
            <ac:spMk id="40" creationId="{00000000-0000-0000-0000-000000000000}"/>
          </ac:spMkLst>
        </pc:spChg>
        <pc:spChg chg="mod">
          <ac:chgData name="Danny Young" userId="cb0f4ce2-eb4f-479e-8e8f-3beb257e632f" providerId="ADAL" clId="{30176DE6-F872-4A45-8FE5-2C6AE06E929A}" dt="2026-01-14T04:50:39.557" v="242" actId="1076"/>
          <ac:spMkLst>
            <pc:docMk/>
            <pc:sldMk cId="0" sldId="268"/>
            <ac:spMk id="42" creationId="{00000000-0000-0000-0000-000000000000}"/>
          </ac:spMkLst>
        </pc:spChg>
        <pc:graphicFrameChg chg="mod">
          <ac:chgData name="Danny Young" userId="cb0f4ce2-eb4f-479e-8e8f-3beb257e632f" providerId="ADAL" clId="{30176DE6-F872-4A45-8FE5-2C6AE06E929A}" dt="2026-01-14T04:47:16.702" v="34"/>
          <ac:graphicFrameMkLst>
            <pc:docMk/>
            <pc:sldMk cId="0" sldId="268"/>
            <ac:graphicFrameMk id="20" creationId="{00000000-0000-0000-0000-000000000000}"/>
          </ac:graphicFrameMkLst>
        </pc:graphicFrameChg>
        <pc:graphicFrameChg chg="mod">
          <ac:chgData name="Danny Young" userId="cb0f4ce2-eb4f-479e-8e8f-3beb257e632f" providerId="ADAL" clId="{30176DE6-F872-4A45-8FE5-2C6AE06E929A}" dt="2026-01-14T04:47:16.702" v="34"/>
          <ac:graphicFrameMkLst>
            <pc:docMk/>
            <pc:sldMk cId="0" sldId="268"/>
            <ac:graphicFrameMk id="21" creationId="{00000000-0000-0000-0000-000000000000}"/>
          </ac:graphicFrameMkLst>
        </pc:graphicFrameChg>
        <pc:graphicFrameChg chg="mod">
          <ac:chgData name="Danny Young" userId="cb0f4ce2-eb4f-479e-8e8f-3beb257e632f" providerId="ADAL" clId="{30176DE6-F872-4A45-8FE5-2C6AE06E929A}" dt="2026-01-14T04:47:16.702" v="34"/>
          <ac:graphicFrameMkLst>
            <pc:docMk/>
            <pc:sldMk cId="0" sldId="268"/>
            <ac:graphicFrameMk id="22" creationId="{00000000-0000-0000-0000-000000000000}"/>
          </ac:graphicFrameMkLst>
        </pc:graphicFrameChg>
        <pc:graphicFrameChg chg="mod">
          <ac:chgData name="Danny Young" userId="cb0f4ce2-eb4f-479e-8e8f-3beb257e632f" providerId="ADAL" clId="{30176DE6-F872-4A45-8FE5-2C6AE06E929A}" dt="2026-01-14T04:47:16.702" v="34"/>
          <ac:graphicFrameMkLst>
            <pc:docMk/>
            <pc:sldMk cId="0" sldId="268"/>
            <ac:graphicFrameMk id="23" creationId="{00000000-0000-0000-0000-000000000000}"/>
          </ac:graphicFrameMkLst>
        </pc:graphicFrameChg>
        <pc:graphicFrameChg chg="mod">
          <ac:chgData name="Danny Young" userId="cb0f4ce2-eb4f-479e-8e8f-3beb257e632f" providerId="ADAL" clId="{30176DE6-F872-4A45-8FE5-2C6AE06E929A}" dt="2026-01-14T04:50:29.860" v="240" actId="1076"/>
          <ac:graphicFrameMkLst>
            <pc:docMk/>
            <pc:sldMk cId="0" sldId="268"/>
            <ac:graphicFrameMk id="24" creationId="{00000000-0000-0000-0000-000000000000}"/>
          </ac:graphicFrameMkLst>
        </pc:graphicFrameChg>
        <pc:graphicFrameChg chg="mod">
          <ac:chgData name="Danny Young" userId="cb0f4ce2-eb4f-479e-8e8f-3beb257e632f" providerId="ADAL" clId="{30176DE6-F872-4A45-8FE5-2C6AE06E929A}" dt="2026-01-14T04:50:35.293" v="241" actId="1076"/>
          <ac:graphicFrameMkLst>
            <pc:docMk/>
            <pc:sldMk cId="0" sldId="268"/>
            <ac:graphicFrameMk id="25" creationId="{00000000-0000-0000-0000-000000000000}"/>
          </ac:graphicFrameMkLst>
        </pc:graphicFrameChg>
        <pc:graphicFrameChg chg="mod">
          <ac:chgData name="Danny Young" userId="cb0f4ce2-eb4f-479e-8e8f-3beb257e632f" providerId="ADAL" clId="{30176DE6-F872-4A45-8FE5-2C6AE06E929A}" dt="2026-01-14T04:50:39.557" v="242" actId="1076"/>
          <ac:graphicFrameMkLst>
            <pc:docMk/>
            <pc:sldMk cId="0" sldId="268"/>
            <ac:graphicFrameMk id="26" creationId="{00000000-0000-0000-0000-000000000000}"/>
          </ac:graphicFrameMkLst>
        </pc:graphicFrameChg>
        <pc:graphicFrameChg chg="mod">
          <ac:chgData name="Danny Young" userId="cb0f4ce2-eb4f-479e-8e8f-3beb257e632f" providerId="ADAL" clId="{30176DE6-F872-4A45-8FE5-2C6AE06E929A}" dt="2026-01-14T04:47:16.702" v="34"/>
          <ac:graphicFrameMkLst>
            <pc:docMk/>
            <pc:sldMk cId="0" sldId="268"/>
            <ac:graphicFrameMk id="31" creationId="{00000000-0000-0000-0000-000000000000}"/>
          </ac:graphicFrameMkLst>
        </pc:graphicFrameChg>
        <pc:graphicFrameChg chg="mod">
          <ac:chgData name="Danny Young" userId="cb0f4ce2-eb4f-479e-8e8f-3beb257e632f" providerId="ADAL" clId="{30176DE6-F872-4A45-8FE5-2C6AE06E929A}" dt="2026-01-14T04:47:16.702" v="34"/>
          <ac:graphicFrameMkLst>
            <pc:docMk/>
            <pc:sldMk cId="0" sldId="268"/>
            <ac:graphicFrameMk id="32" creationId="{00000000-0000-0000-0000-000000000000}"/>
          </ac:graphicFrameMkLst>
        </pc:graphicFrameChg>
        <pc:graphicFrameChg chg="mod">
          <ac:chgData name="Danny Young" userId="cb0f4ce2-eb4f-479e-8e8f-3beb257e632f" providerId="ADAL" clId="{30176DE6-F872-4A45-8FE5-2C6AE06E929A}" dt="2026-01-14T04:47:16.702" v="34"/>
          <ac:graphicFrameMkLst>
            <pc:docMk/>
            <pc:sldMk cId="0" sldId="268"/>
            <ac:graphicFrameMk id="33" creationId="{00000000-0000-0000-0000-000000000000}"/>
          </ac:graphicFrameMkLst>
        </pc:graphicFrameChg>
        <pc:graphicFrameChg chg="mod">
          <ac:chgData name="Danny Young" userId="cb0f4ce2-eb4f-479e-8e8f-3beb257e632f" providerId="ADAL" clId="{30176DE6-F872-4A45-8FE5-2C6AE06E929A}" dt="2026-01-14T04:47:16.702" v="34"/>
          <ac:graphicFrameMkLst>
            <pc:docMk/>
            <pc:sldMk cId="0" sldId="268"/>
            <ac:graphicFrameMk id="34" creationId="{00000000-0000-0000-0000-000000000000}"/>
          </ac:graphicFrameMkLst>
        </pc:graphicFrameChg>
        <pc:graphicFrameChg chg="mod">
          <ac:chgData name="Danny Young" userId="cb0f4ce2-eb4f-479e-8e8f-3beb257e632f" providerId="ADAL" clId="{30176DE6-F872-4A45-8FE5-2C6AE06E929A}" dt="2026-01-14T04:50:29.860" v="240" actId="1076"/>
          <ac:graphicFrameMkLst>
            <pc:docMk/>
            <pc:sldMk cId="0" sldId="268"/>
            <ac:graphicFrameMk id="35" creationId="{00000000-0000-0000-0000-000000000000}"/>
          </ac:graphicFrameMkLst>
        </pc:graphicFrameChg>
        <pc:graphicFrameChg chg="mod">
          <ac:chgData name="Danny Young" userId="cb0f4ce2-eb4f-479e-8e8f-3beb257e632f" providerId="ADAL" clId="{30176DE6-F872-4A45-8FE5-2C6AE06E929A}" dt="2026-01-14T04:50:29.860" v="240" actId="1076"/>
          <ac:graphicFrameMkLst>
            <pc:docMk/>
            <pc:sldMk cId="0" sldId="268"/>
            <ac:graphicFrameMk id="37" creationId="{00000000-0000-0000-0000-000000000000}"/>
          </ac:graphicFrameMkLst>
        </pc:graphicFrameChg>
        <pc:graphicFrameChg chg="mod">
          <ac:chgData name="Danny Young" userId="cb0f4ce2-eb4f-479e-8e8f-3beb257e632f" providerId="ADAL" clId="{30176DE6-F872-4A45-8FE5-2C6AE06E929A}" dt="2026-01-14T04:50:35.293" v="241" actId="1076"/>
          <ac:graphicFrameMkLst>
            <pc:docMk/>
            <pc:sldMk cId="0" sldId="268"/>
            <ac:graphicFrameMk id="38" creationId="{00000000-0000-0000-0000-000000000000}"/>
          </ac:graphicFrameMkLst>
        </pc:graphicFrameChg>
        <pc:graphicFrameChg chg="mod">
          <ac:chgData name="Danny Young" userId="cb0f4ce2-eb4f-479e-8e8f-3beb257e632f" providerId="ADAL" clId="{30176DE6-F872-4A45-8FE5-2C6AE06E929A}" dt="2026-01-14T04:50:35.293" v="241" actId="1076"/>
          <ac:graphicFrameMkLst>
            <pc:docMk/>
            <pc:sldMk cId="0" sldId="268"/>
            <ac:graphicFrameMk id="39" creationId="{00000000-0000-0000-0000-000000000000}"/>
          </ac:graphicFrameMkLst>
        </pc:graphicFrameChg>
        <pc:graphicFrameChg chg="mod">
          <ac:chgData name="Danny Young" userId="cb0f4ce2-eb4f-479e-8e8f-3beb257e632f" providerId="ADAL" clId="{30176DE6-F872-4A45-8FE5-2C6AE06E929A}" dt="2026-01-14T04:50:39.557" v="242" actId="1076"/>
          <ac:graphicFrameMkLst>
            <pc:docMk/>
            <pc:sldMk cId="0" sldId="268"/>
            <ac:graphicFrameMk id="41" creationId="{00000000-0000-0000-0000-000000000000}"/>
          </ac:graphicFrameMkLst>
        </pc:graphicFrameChg>
        <pc:graphicFrameChg chg="mod">
          <ac:chgData name="Danny Young" userId="cb0f4ce2-eb4f-479e-8e8f-3beb257e632f" providerId="ADAL" clId="{30176DE6-F872-4A45-8FE5-2C6AE06E929A}" dt="2026-01-14T04:50:29.860" v="240" actId="1076"/>
          <ac:graphicFrameMkLst>
            <pc:docMk/>
            <pc:sldMk cId="0" sldId="268"/>
            <ac:graphicFrameMk id="43" creationId="{00000000-0000-0000-0000-000000000000}"/>
          </ac:graphicFrameMkLst>
        </pc:graphicFrameChg>
        <pc:graphicFrameChg chg="mod">
          <ac:chgData name="Danny Young" userId="cb0f4ce2-eb4f-479e-8e8f-3beb257e632f" providerId="ADAL" clId="{30176DE6-F872-4A45-8FE5-2C6AE06E929A}" dt="2026-01-14T04:50:35.293" v="241" actId="1076"/>
          <ac:graphicFrameMkLst>
            <pc:docMk/>
            <pc:sldMk cId="0" sldId="268"/>
            <ac:graphicFrameMk id="44" creationId="{00000000-0000-0000-0000-000000000000}"/>
          </ac:graphicFrameMkLst>
        </pc:graphicFrameChg>
        <pc:graphicFrameChg chg="mod">
          <ac:chgData name="Danny Young" userId="cb0f4ce2-eb4f-479e-8e8f-3beb257e632f" providerId="ADAL" clId="{30176DE6-F872-4A45-8FE5-2C6AE06E929A}" dt="2026-01-14T04:47:16.702" v="34"/>
          <ac:graphicFrameMkLst>
            <pc:docMk/>
            <pc:sldMk cId="0" sldId="268"/>
            <ac:graphicFrameMk id="45" creationId="{00000000-0000-0000-0000-000000000000}"/>
          </ac:graphicFrameMkLst>
        </pc:graphicFrameChg>
        <pc:graphicFrameChg chg="mod">
          <ac:chgData name="Danny Young" userId="cb0f4ce2-eb4f-479e-8e8f-3beb257e632f" providerId="ADAL" clId="{30176DE6-F872-4A45-8FE5-2C6AE06E929A}" dt="2026-01-14T04:50:29.860" v="240" actId="1076"/>
          <ac:graphicFrameMkLst>
            <pc:docMk/>
            <pc:sldMk cId="0" sldId="268"/>
            <ac:graphicFrameMk id="16386" creationId="{00000000-0000-0000-0000-000000000000}"/>
          </ac:graphicFrameMkLst>
        </pc:graphicFrameChg>
        <pc:graphicFrameChg chg="mod">
          <ac:chgData name="Danny Young" userId="cb0f4ce2-eb4f-479e-8e8f-3beb257e632f" providerId="ADAL" clId="{30176DE6-F872-4A45-8FE5-2C6AE06E929A}" dt="2026-01-14T04:50:29.860" v="240" actId="1076"/>
          <ac:graphicFrameMkLst>
            <pc:docMk/>
            <pc:sldMk cId="0" sldId="268"/>
            <ac:graphicFrameMk id="16394" creationId="{00000000-0000-0000-0000-000000000000}"/>
          </ac:graphicFrameMkLst>
        </pc:graphicFrameChg>
      </pc:sldChg>
      <pc:sldChg chg="modSp mod modNotes">
        <pc:chgData name="Danny Young" userId="cb0f4ce2-eb4f-479e-8e8f-3beb257e632f" providerId="ADAL" clId="{30176DE6-F872-4A45-8FE5-2C6AE06E929A}" dt="2026-01-14T04:51:34.304" v="276" actId="1037"/>
        <pc:sldMkLst>
          <pc:docMk/>
          <pc:sldMk cId="3974010078" sldId="269"/>
        </pc:sldMkLst>
        <pc:spChg chg="mod">
          <ac:chgData name="Danny Young" userId="cb0f4ce2-eb4f-479e-8e8f-3beb257e632f" providerId="ADAL" clId="{30176DE6-F872-4A45-8FE5-2C6AE06E929A}" dt="2026-01-14T04:47:16.702" v="34"/>
          <ac:spMkLst>
            <pc:docMk/>
            <pc:sldMk cId="3974010078" sldId="269"/>
            <ac:spMk id="3" creationId="{B4199D55-265D-4B06-B5EA-CF4CF71B257D}"/>
          </ac:spMkLst>
        </pc:spChg>
        <pc:graphicFrameChg chg="mod">
          <ac:chgData name="Danny Young" userId="cb0f4ce2-eb4f-479e-8e8f-3beb257e632f" providerId="ADAL" clId="{30176DE6-F872-4A45-8FE5-2C6AE06E929A}" dt="2026-01-14T04:51:26.401" v="257" actId="1037"/>
          <ac:graphicFrameMkLst>
            <pc:docMk/>
            <pc:sldMk cId="3974010078" sldId="269"/>
            <ac:graphicFrameMk id="4" creationId="{90F3B5D5-2275-4D6B-A0B0-18ADD8B9D99E}"/>
          </ac:graphicFrameMkLst>
        </pc:graphicFrameChg>
        <pc:graphicFrameChg chg="mod">
          <ac:chgData name="Danny Young" userId="cb0f4ce2-eb4f-479e-8e8f-3beb257e632f" providerId="ADAL" clId="{30176DE6-F872-4A45-8FE5-2C6AE06E929A}" dt="2026-01-14T04:51:26.401" v="257" actId="1037"/>
          <ac:graphicFrameMkLst>
            <pc:docMk/>
            <pc:sldMk cId="3974010078" sldId="269"/>
            <ac:graphicFrameMk id="5" creationId="{78D2D95E-F2F3-49B2-BF8D-B09F1F35E819}"/>
          </ac:graphicFrameMkLst>
        </pc:graphicFrameChg>
        <pc:graphicFrameChg chg="mod">
          <ac:chgData name="Danny Young" userId="cb0f4ce2-eb4f-479e-8e8f-3beb257e632f" providerId="ADAL" clId="{30176DE6-F872-4A45-8FE5-2C6AE06E929A}" dt="2026-01-14T04:51:26.401" v="257" actId="1037"/>
          <ac:graphicFrameMkLst>
            <pc:docMk/>
            <pc:sldMk cId="3974010078" sldId="269"/>
            <ac:graphicFrameMk id="6" creationId="{B60323B7-7538-4C63-8AEC-802DC41C02B4}"/>
          </ac:graphicFrameMkLst>
        </pc:graphicFrameChg>
        <pc:graphicFrameChg chg="mod">
          <ac:chgData name="Danny Young" userId="cb0f4ce2-eb4f-479e-8e8f-3beb257e632f" providerId="ADAL" clId="{30176DE6-F872-4A45-8FE5-2C6AE06E929A}" dt="2026-01-14T04:51:26.401" v="257" actId="1037"/>
          <ac:graphicFrameMkLst>
            <pc:docMk/>
            <pc:sldMk cId="3974010078" sldId="269"/>
            <ac:graphicFrameMk id="7" creationId="{367DCACC-68ED-4227-A3CC-9C48198228E3}"/>
          </ac:graphicFrameMkLst>
        </pc:graphicFrameChg>
        <pc:graphicFrameChg chg="mod">
          <ac:chgData name="Danny Young" userId="cb0f4ce2-eb4f-479e-8e8f-3beb257e632f" providerId="ADAL" clId="{30176DE6-F872-4A45-8FE5-2C6AE06E929A}" dt="2026-01-14T04:51:34.304" v="276" actId="1037"/>
          <ac:graphicFrameMkLst>
            <pc:docMk/>
            <pc:sldMk cId="3974010078" sldId="269"/>
            <ac:graphicFrameMk id="8" creationId="{9ACEB3D0-8935-4E77-AA95-168FED73EDB6}"/>
          </ac:graphicFrameMkLst>
        </pc:graphicFrameChg>
        <pc:graphicFrameChg chg="mod">
          <ac:chgData name="Danny Young" userId="cb0f4ce2-eb4f-479e-8e8f-3beb257e632f" providerId="ADAL" clId="{30176DE6-F872-4A45-8FE5-2C6AE06E929A}" dt="2026-01-14T04:51:34.304" v="276" actId="1037"/>
          <ac:graphicFrameMkLst>
            <pc:docMk/>
            <pc:sldMk cId="3974010078" sldId="269"/>
            <ac:graphicFrameMk id="9" creationId="{6A5BB2E5-6E4F-466A-A32C-3E633DAA554B}"/>
          </ac:graphicFrameMkLst>
        </pc:graphicFrameChg>
        <pc:graphicFrameChg chg="mod">
          <ac:chgData name="Danny Young" userId="cb0f4ce2-eb4f-479e-8e8f-3beb257e632f" providerId="ADAL" clId="{30176DE6-F872-4A45-8FE5-2C6AE06E929A}" dt="2026-01-14T04:51:34.304" v="276" actId="1037"/>
          <ac:graphicFrameMkLst>
            <pc:docMk/>
            <pc:sldMk cId="3974010078" sldId="269"/>
            <ac:graphicFrameMk id="10" creationId="{6174CD3B-C810-4E13-9B37-AF359BBBB40C}"/>
          </ac:graphicFrameMkLst>
        </pc:graphicFrameChg>
        <pc:graphicFrameChg chg="mod">
          <ac:chgData name="Danny Young" userId="cb0f4ce2-eb4f-479e-8e8f-3beb257e632f" providerId="ADAL" clId="{30176DE6-F872-4A45-8FE5-2C6AE06E929A}" dt="2026-01-14T04:51:34.304" v="276" actId="1037"/>
          <ac:graphicFrameMkLst>
            <pc:docMk/>
            <pc:sldMk cId="3974010078" sldId="269"/>
            <ac:graphicFrameMk id="11" creationId="{3D11C9F3-C0DA-4A69-BF8B-EFFE7F08D90B}"/>
          </ac:graphicFrameMkLst>
        </pc:graphicFrameChg>
      </pc:sldChg>
      <pc:sldChg chg="modSp mod modNotes">
        <pc:chgData name="Danny Young" userId="cb0f4ce2-eb4f-479e-8e8f-3beb257e632f" providerId="ADAL" clId="{30176DE6-F872-4A45-8FE5-2C6AE06E929A}" dt="2026-01-14T05:02:35.444" v="666" actId="1076"/>
        <pc:sldMkLst>
          <pc:docMk/>
          <pc:sldMk cId="2702599965" sldId="270"/>
        </pc:sldMkLst>
        <pc:spChg chg="mod">
          <ac:chgData name="Danny Young" userId="cb0f4ce2-eb4f-479e-8e8f-3beb257e632f" providerId="ADAL" clId="{30176DE6-F872-4A45-8FE5-2C6AE06E929A}" dt="2026-01-14T04:47:16.702" v="34"/>
          <ac:spMkLst>
            <pc:docMk/>
            <pc:sldMk cId="2702599965" sldId="270"/>
            <ac:spMk id="3" creationId="{0319890D-F9F5-4047-8380-23666A80B9FF}"/>
          </ac:spMkLst>
        </pc:spChg>
        <pc:graphicFrameChg chg="mod">
          <ac:chgData name="Danny Young" userId="cb0f4ce2-eb4f-479e-8e8f-3beb257e632f" providerId="ADAL" clId="{30176DE6-F872-4A45-8FE5-2C6AE06E929A}" dt="2026-01-14T05:00:17.853" v="619" actId="1076"/>
          <ac:graphicFrameMkLst>
            <pc:docMk/>
            <pc:sldMk cId="2702599965" sldId="270"/>
            <ac:graphicFrameMk id="4" creationId="{C86DA90E-ECD6-46EA-99A9-D69832DAD65A}"/>
          </ac:graphicFrameMkLst>
        </pc:graphicFrameChg>
        <pc:graphicFrameChg chg="mod">
          <ac:chgData name="Danny Young" userId="cb0f4ce2-eb4f-479e-8e8f-3beb257e632f" providerId="ADAL" clId="{30176DE6-F872-4A45-8FE5-2C6AE06E929A}" dt="2026-01-14T05:00:22.279" v="620" actId="1076"/>
          <ac:graphicFrameMkLst>
            <pc:docMk/>
            <pc:sldMk cId="2702599965" sldId="270"/>
            <ac:graphicFrameMk id="5" creationId="{FD3CEDFF-923B-46B8-BA27-62295401370F}"/>
          </ac:graphicFrameMkLst>
        </pc:graphicFrameChg>
        <pc:graphicFrameChg chg="mod">
          <ac:chgData name="Danny Young" userId="cb0f4ce2-eb4f-479e-8e8f-3beb257e632f" providerId="ADAL" clId="{30176DE6-F872-4A45-8FE5-2C6AE06E929A}" dt="2026-01-14T05:00:25.572" v="621" actId="1076"/>
          <ac:graphicFrameMkLst>
            <pc:docMk/>
            <pc:sldMk cId="2702599965" sldId="270"/>
            <ac:graphicFrameMk id="6" creationId="{CA18F7F3-B192-490E-A700-F941E68D4603}"/>
          </ac:graphicFrameMkLst>
        </pc:graphicFrameChg>
        <pc:graphicFrameChg chg="mod">
          <ac:chgData name="Danny Young" userId="cb0f4ce2-eb4f-479e-8e8f-3beb257e632f" providerId="ADAL" clId="{30176DE6-F872-4A45-8FE5-2C6AE06E929A}" dt="2026-01-14T05:00:17.853" v="619" actId="1076"/>
          <ac:graphicFrameMkLst>
            <pc:docMk/>
            <pc:sldMk cId="2702599965" sldId="270"/>
            <ac:graphicFrameMk id="7" creationId="{74A576D9-CB45-4264-8FE1-80A4CD6A1B86}"/>
          </ac:graphicFrameMkLst>
        </pc:graphicFrameChg>
        <pc:graphicFrameChg chg="mod">
          <ac:chgData name="Danny Young" userId="cb0f4ce2-eb4f-479e-8e8f-3beb257e632f" providerId="ADAL" clId="{30176DE6-F872-4A45-8FE5-2C6AE06E929A}" dt="2026-01-14T05:00:22.279" v="620" actId="1076"/>
          <ac:graphicFrameMkLst>
            <pc:docMk/>
            <pc:sldMk cId="2702599965" sldId="270"/>
            <ac:graphicFrameMk id="8" creationId="{F9A56DE5-13A4-4C4E-85CB-5EC488A67D0D}"/>
          </ac:graphicFrameMkLst>
        </pc:graphicFrameChg>
        <pc:graphicFrameChg chg="mod">
          <ac:chgData name="Danny Young" userId="cb0f4ce2-eb4f-479e-8e8f-3beb257e632f" providerId="ADAL" clId="{30176DE6-F872-4A45-8FE5-2C6AE06E929A}" dt="2026-01-14T05:00:25.572" v="621" actId="1076"/>
          <ac:graphicFrameMkLst>
            <pc:docMk/>
            <pc:sldMk cId="2702599965" sldId="270"/>
            <ac:graphicFrameMk id="9" creationId="{D32468A0-CACC-4BDE-A5C6-F0801A99EB0A}"/>
          </ac:graphicFrameMkLst>
        </pc:graphicFrameChg>
        <pc:graphicFrameChg chg="mod">
          <ac:chgData name="Danny Young" userId="cb0f4ce2-eb4f-479e-8e8f-3beb257e632f" providerId="ADAL" clId="{30176DE6-F872-4A45-8FE5-2C6AE06E929A}" dt="2026-01-14T05:00:11.989" v="618" actId="1076"/>
          <ac:graphicFrameMkLst>
            <pc:docMk/>
            <pc:sldMk cId="2702599965" sldId="270"/>
            <ac:graphicFrameMk id="10" creationId="{45EDF86C-A5BA-4D25-895B-5DC35D3FDF06}"/>
          </ac:graphicFrameMkLst>
        </pc:graphicFrameChg>
        <pc:graphicFrameChg chg="mod">
          <ac:chgData name="Danny Young" userId="cb0f4ce2-eb4f-479e-8e8f-3beb257e632f" providerId="ADAL" clId="{30176DE6-F872-4A45-8FE5-2C6AE06E929A}" dt="2026-01-14T05:00:11.989" v="618" actId="1076"/>
          <ac:graphicFrameMkLst>
            <pc:docMk/>
            <pc:sldMk cId="2702599965" sldId="270"/>
            <ac:graphicFrameMk id="11" creationId="{60F5BA2E-E2B4-4AD0-82C6-C37362544551}"/>
          </ac:graphicFrameMkLst>
        </pc:graphicFrameChg>
        <pc:graphicFrameChg chg="mod">
          <ac:chgData name="Danny Young" userId="cb0f4ce2-eb4f-479e-8e8f-3beb257e632f" providerId="ADAL" clId="{30176DE6-F872-4A45-8FE5-2C6AE06E929A}" dt="2026-01-14T05:00:11.989" v="618" actId="1076"/>
          <ac:graphicFrameMkLst>
            <pc:docMk/>
            <pc:sldMk cId="2702599965" sldId="270"/>
            <ac:graphicFrameMk id="12" creationId="{46BF4E6B-6A67-4379-88A6-EC2DBD9C78D2}"/>
          </ac:graphicFrameMkLst>
        </pc:graphicFrameChg>
        <pc:graphicFrameChg chg="mod">
          <ac:chgData name="Danny Young" userId="cb0f4ce2-eb4f-479e-8e8f-3beb257e632f" providerId="ADAL" clId="{30176DE6-F872-4A45-8FE5-2C6AE06E929A}" dt="2026-01-14T05:01:01.241" v="623"/>
          <ac:graphicFrameMkLst>
            <pc:docMk/>
            <pc:sldMk cId="2702599965" sldId="270"/>
            <ac:graphicFrameMk id="13" creationId="{26911092-DBF5-4152-A945-A0BF29E791F0}"/>
          </ac:graphicFrameMkLst>
        </pc:graphicFrameChg>
        <pc:graphicFrameChg chg="mod">
          <ac:chgData name="Danny Young" userId="cb0f4ce2-eb4f-479e-8e8f-3beb257e632f" providerId="ADAL" clId="{30176DE6-F872-4A45-8FE5-2C6AE06E929A}" dt="2026-01-14T05:01:04.029" v="624" actId="1076"/>
          <ac:graphicFrameMkLst>
            <pc:docMk/>
            <pc:sldMk cId="2702599965" sldId="270"/>
            <ac:graphicFrameMk id="14" creationId="{2938D97D-92C7-4A48-9849-3D5AF2B1E721}"/>
          </ac:graphicFrameMkLst>
        </pc:graphicFrameChg>
        <pc:graphicFrameChg chg="mod">
          <ac:chgData name="Danny Young" userId="cb0f4ce2-eb4f-479e-8e8f-3beb257e632f" providerId="ADAL" clId="{30176DE6-F872-4A45-8FE5-2C6AE06E929A}" dt="2026-01-14T05:01:19.786" v="634" actId="1037"/>
          <ac:graphicFrameMkLst>
            <pc:docMk/>
            <pc:sldMk cId="2702599965" sldId="270"/>
            <ac:graphicFrameMk id="15" creationId="{BF896333-30BD-4EF8-B3D3-DCC335A4B00E}"/>
          </ac:graphicFrameMkLst>
        </pc:graphicFrameChg>
        <pc:graphicFrameChg chg="mod">
          <ac:chgData name="Danny Young" userId="cb0f4ce2-eb4f-479e-8e8f-3beb257e632f" providerId="ADAL" clId="{30176DE6-F872-4A45-8FE5-2C6AE06E929A}" dt="2026-01-14T05:00:22.279" v="620" actId="1076"/>
          <ac:graphicFrameMkLst>
            <pc:docMk/>
            <pc:sldMk cId="2702599965" sldId="270"/>
            <ac:graphicFrameMk id="16" creationId="{4372BA00-3082-4FBE-805E-EC82A580FBE8}"/>
          </ac:graphicFrameMkLst>
        </pc:graphicFrameChg>
        <pc:graphicFrameChg chg="mod">
          <ac:chgData name="Danny Young" userId="cb0f4ce2-eb4f-479e-8e8f-3beb257e632f" providerId="ADAL" clId="{30176DE6-F872-4A45-8FE5-2C6AE06E929A}" dt="2026-01-14T05:01:40.537" v="642" actId="1037"/>
          <ac:graphicFrameMkLst>
            <pc:docMk/>
            <pc:sldMk cId="2702599965" sldId="270"/>
            <ac:graphicFrameMk id="17" creationId="{9D1D00A4-AF47-4118-92B1-B4B032AD226F}"/>
          </ac:graphicFrameMkLst>
        </pc:graphicFrameChg>
        <pc:graphicFrameChg chg="mod">
          <ac:chgData name="Danny Young" userId="cb0f4ce2-eb4f-479e-8e8f-3beb257e632f" providerId="ADAL" clId="{30176DE6-F872-4A45-8FE5-2C6AE06E929A}" dt="2026-01-14T05:00:25.572" v="621" actId="1076"/>
          <ac:graphicFrameMkLst>
            <pc:docMk/>
            <pc:sldMk cId="2702599965" sldId="270"/>
            <ac:graphicFrameMk id="18" creationId="{FBC11EE4-995D-45DA-B36F-EC24A17327D8}"/>
          </ac:graphicFrameMkLst>
        </pc:graphicFrameChg>
        <pc:graphicFrameChg chg="mod">
          <ac:chgData name="Danny Young" userId="cb0f4ce2-eb4f-479e-8e8f-3beb257e632f" providerId="ADAL" clId="{30176DE6-F872-4A45-8FE5-2C6AE06E929A}" dt="2026-01-14T05:02:12.491" v="651"/>
          <ac:graphicFrameMkLst>
            <pc:docMk/>
            <pc:sldMk cId="2702599965" sldId="270"/>
            <ac:graphicFrameMk id="19" creationId="{6AD7490A-76AA-41BD-82AC-FF2631D791E0}"/>
          </ac:graphicFrameMkLst>
        </pc:graphicFrameChg>
        <pc:graphicFrameChg chg="mod">
          <ac:chgData name="Danny Young" userId="cb0f4ce2-eb4f-479e-8e8f-3beb257e632f" providerId="ADAL" clId="{30176DE6-F872-4A45-8FE5-2C6AE06E929A}" dt="2026-01-14T05:02:02.242" v="649" actId="1076"/>
          <ac:graphicFrameMkLst>
            <pc:docMk/>
            <pc:sldMk cId="2702599965" sldId="270"/>
            <ac:graphicFrameMk id="20" creationId="{CAB479C1-28EC-4670-9C53-F4D50D1F1DBB}"/>
          </ac:graphicFrameMkLst>
        </pc:graphicFrameChg>
        <pc:graphicFrameChg chg="mod">
          <ac:chgData name="Danny Young" userId="cb0f4ce2-eb4f-479e-8e8f-3beb257e632f" providerId="ADAL" clId="{30176DE6-F872-4A45-8FE5-2C6AE06E929A}" dt="2026-01-14T05:02:21.607" v="660" actId="1036"/>
          <ac:graphicFrameMkLst>
            <pc:docMk/>
            <pc:sldMk cId="2702599965" sldId="270"/>
            <ac:graphicFrameMk id="21" creationId="{7955A306-46B0-485F-93B8-1536EB401332}"/>
          </ac:graphicFrameMkLst>
        </pc:graphicFrameChg>
        <pc:graphicFrameChg chg="mod">
          <ac:chgData name="Danny Young" userId="cb0f4ce2-eb4f-479e-8e8f-3beb257e632f" providerId="ADAL" clId="{30176DE6-F872-4A45-8FE5-2C6AE06E929A}" dt="2026-01-14T05:02:23.429" v="661" actId="1076"/>
          <ac:graphicFrameMkLst>
            <pc:docMk/>
            <pc:sldMk cId="2702599965" sldId="270"/>
            <ac:graphicFrameMk id="22" creationId="{A9E0EA46-AA4F-4579-A910-B070BC5F424B}"/>
          </ac:graphicFrameMkLst>
        </pc:graphicFrameChg>
        <pc:graphicFrameChg chg="mod">
          <ac:chgData name="Danny Young" userId="cb0f4ce2-eb4f-479e-8e8f-3beb257e632f" providerId="ADAL" clId="{30176DE6-F872-4A45-8FE5-2C6AE06E929A}" dt="2026-01-14T05:02:32.800" v="665" actId="1038"/>
          <ac:graphicFrameMkLst>
            <pc:docMk/>
            <pc:sldMk cId="2702599965" sldId="270"/>
            <ac:graphicFrameMk id="23" creationId="{B567EF11-D584-4971-8545-EC93667A39B6}"/>
          </ac:graphicFrameMkLst>
        </pc:graphicFrameChg>
        <pc:graphicFrameChg chg="mod">
          <ac:chgData name="Danny Young" userId="cb0f4ce2-eb4f-479e-8e8f-3beb257e632f" providerId="ADAL" clId="{30176DE6-F872-4A45-8FE5-2C6AE06E929A}" dt="2026-01-14T05:02:35.444" v="666" actId="1076"/>
          <ac:graphicFrameMkLst>
            <pc:docMk/>
            <pc:sldMk cId="2702599965" sldId="270"/>
            <ac:graphicFrameMk id="24" creationId="{46419160-2B56-4474-9BD3-13EEB7245C6B}"/>
          </ac:graphicFrameMkLst>
        </pc:graphicFrameChg>
        <pc:graphicFrameChg chg="mod">
          <ac:chgData name="Danny Young" userId="cb0f4ce2-eb4f-479e-8e8f-3beb257e632f" providerId="ADAL" clId="{30176DE6-F872-4A45-8FE5-2C6AE06E929A}" dt="2026-01-14T05:00:11.989" v="618" actId="1076"/>
          <ac:graphicFrameMkLst>
            <pc:docMk/>
            <pc:sldMk cId="2702599965" sldId="270"/>
            <ac:graphicFrameMk id="26" creationId="{EAA62264-636E-4A75-AD93-31114B1CF107}"/>
          </ac:graphicFrameMkLst>
        </pc:graphicFrameChg>
        <pc:graphicFrameChg chg="mod">
          <ac:chgData name="Danny Young" userId="cb0f4ce2-eb4f-479e-8e8f-3beb257e632f" providerId="ADAL" clId="{30176DE6-F872-4A45-8FE5-2C6AE06E929A}" dt="2026-01-14T05:00:11.989" v="618" actId="1076"/>
          <ac:graphicFrameMkLst>
            <pc:docMk/>
            <pc:sldMk cId="2702599965" sldId="270"/>
            <ac:graphicFrameMk id="27" creationId="{6B010059-1898-43E5-AA97-F7715D86DFD1}"/>
          </ac:graphicFrameMkLst>
        </pc:graphicFrameChg>
        <pc:graphicFrameChg chg="mod">
          <ac:chgData name="Danny Young" userId="cb0f4ce2-eb4f-479e-8e8f-3beb257e632f" providerId="ADAL" clId="{30176DE6-F872-4A45-8FE5-2C6AE06E929A}" dt="2026-01-14T05:00:11.989" v="618" actId="1076"/>
          <ac:graphicFrameMkLst>
            <pc:docMk/>
            <pc:sldMk cId="2702599965" sldId="270"/>
            <ac:graphicFrameMk id="28" creationId="{4F0787A1-5781-4FBD-A230-F0E1E7E274F8}"/>
          </ac:graphicFrameMkLst>
        </pc:graphicFrameChg>
        <pc:graphicFrameChg chg="mod">
          <ac:chgData name="Danny Young" userId="cb0f4ce2-eb4f-479e-8e8f-3beb257e632f" providerId="ADAL" clId="{30176DE6-F872-4A45-8FE5-2C6AE06E929A}" dt="2026-01-14T05:00:11.989" v="618" actId="1076"/>
          <ac:graphicFrameMkLst>
            <pc:docMk/>
            <pc:sldMk cId="2702599965" sldId="270"/>
            <ac:graphicFrameMk id="29" creationId="{F040483B-36D0-4306-A572-05046D0CD929}"/>
          </ac:graphicFrameMkLst>
        </pc:graphicFrameChg>
        <pc:graphicFrameChg chg="mod">
          <ac:chgData name="Danny Young" userId="cb0f4ce2-eb4f-479e-8e8f-3beb257e632f" providerId="ADAL" clId="{30176DE6-F872-4A45-8FE5-2C6AE06E929A}" dt="2026-01-14T05:00:11.989" v="618" actId="1076"/>
          <ac:graphicFrameMkLst>
            <pc:docMk/>
            <pc:sldMk cId="2702599965" sldId="270"/>
            <ac:graphicFrameMk id="30" creationId="{3072D467-4AE5-4B6F-8380-EB70CF5CC7F9}"/>
          </ac:graphicFrameMkLst>
        </pc:graphicFrameChg>
        <pc:graphicFrameChg chg="mod">
          <ac:chgData name="Danny Young" userId="cb0f4ce2-eb4f-479e-8e8f-3beb257e632f" providerId="ADAL" clId="{30176DE6-F872-4A45-8FE5-2C6AE06E929A}" dt="2026-01-14T05:00:11.989" v="618" actId="1076"/>
          <ac:graphicFrameMkLst>
            <pc:docMk/>
            <pc:sldMk cId="2702599965" sldId="270"/>
            <ac:graphicFrameMk id="31" creationId="{C9BBB74C-6A0A-4590-9302-5594456C9B4A}"/>
          </ac:graphicFrameMkLst>
        </pc:graphicFrameChg>
        <pc:graphicFrameChg chg="mod">
          <ac:chgData name="Danny Young" userId="cb0f4ce2-eb4f-479e-8e8f-3beb257e632f" providerId="ADAL" clId="{30176DE6-F872-4A45-8FE5-2C6AE06E929A}" dt="2026-01-14T05:00:11.989" v="618" actId="1076"/>
          <ac:graphicFrameMkLst>
            <pc:docMk/>
            <pc:sldMk cId="2702599965" sldId="270"/>
            <ac:graphicFrameMk id="33" creationId="{0515B821-AED5-43D9-AA20-7A1DC360B0D4}"/>
          </ac:graphicFrameMkLst>
        </pc:graphicFrameChg>
        <pc:graphicFrameChg chg="mod">
          <ac:chgData name="Danny Young" userId="cb0f4ce2-eb4f-479e-8e8f-3beb257e632f" providerId="ADAL" clId="{30176DE6-F872-4A45-8FE5-2C6AE06E929A}" dt="2026-01-14T05:00:11.989" v="618" actId="1076"/>
          <ac:graphicFrameMkLst>
            <pc:docMk/>
            <pc:sldMk cId="2702599965" sldId="270"/>
            <ac:graphicFrameMk id="34" creationId="{6C33D5CD-548A-4403-A7E9-4E3154B14182}"/>
          </ac:graphicFrameMkLst>
        </pc:graphicFrameChg>
        <pc:graphicFrameChg chg="mod">
          <ac:chgData name="Danny Young" userId="cb0f4ce2-eb4f-479e-8e8f-3beb257e632f" providerId="ADAL" clId="{30176DE6-F872-4A45-8FE5-2C6AE06E929A}" dt="2026-01-14T05:00:11.989" v="618" actId="1076"/>
          <ac:graphicFrameMkLst>
            <pc:docMk/>
            <pc:sldMk cId="2702599965" sldId="270"/>
            <ac:graphicFrameMk id="35" creationId="{ABCE257A-8859-4069-9311-0BD5F0735181}"/>
          </ac:graphicFrameMkLst>
        </pc:graphicFrameChg>
      </pc:sldChg>
      <pc:sldChg chg="modSp mod modNotes">
        <pc:chgData name="Danny Young" userId="cb0f4ce2-eb4f-479e-8e8f-3beb257e632f" providerId="ADAL" clId="{30176DE6-F872-4A45-8FE5-2C6AE06E929A}" dt="2026-01-14T05:03:55.409" v="744" actId="1037"/>
        <pc:sldMkLst>
          <pc:docMk/>
          <pc:sldMk cId="296556197" sldId="271"/>
        </pc:sldMkLst>
        <pc:spChg chg="mod">
          <ac:chgData name="Danny Young" userId="cb0f4ce2-eb4f-479e-8e8f-3beb257e632f" providerId="ADAL" clId="{30176DE6-F872-4A45-8FE5-2C6AE06E929A}" dt="2026-01-14T05:03:40.016" v="724" actId="1035"/>
          <ac:spMkLst>
            <pc:docMk/>
            <pc:sldMk cId="296556197" sldId="271"/>
            <ac:spMk id="2" creationId="{4BE64668-6726-4CF7-BF37-553BB4131D55}"/>
          </ac:spMkLst>
        </pc:spChg>
        <pc:spChg chg="mod">
          <ac:chgData name="Danny Young" userId="cb0f4ce2-eb4f-479e-8e8f-3beb257e632f" providerId="ADAL" clId="{30176DE6-F872-4A45-8FE5-2C6AE06E929A}" dt="2026-01-14T05:02:55.719" v="667" actId="14100"/>
          <ac:spMkLst>
            <pc:docMk/>
            <pc:sldMk cId="296556197" sldId="271"/>
            <ac:spMk id="3" creationId="{CD3F3DF4-D15F-4B96-8648-D82B5F0D6EF7}"/>
          </ac:spMkLst>
        </pc:spChg>
        <pc:spChg chg="mod">
          <ac:chgData name="Danny Young" userId="cb0f4ce2-eb4f-479e-8e8f-3beb257e632f" providerId="ADAL" clId="{30176DE6-F872-4A45-8FE5-2C6AE06E929A}" dt="2026-01-14T05:03:25.367" v="711" actId="14100"/>
          <ac:spMkLst>
            <pc:docMk/>
            <pc:sldMk cId="296556197" sldId="271"/>
            <ac:spMk id="4" creationId="{1457FD51-E319-48AA-8CD4-34514CE46DD2}"/>
          </ac:spMkLst>
        </pc:spChg>
        <pc:spChg chg="mod">
          <ac:chgData name="Danny Young" userId="cb0f4ce2-eb4f-479e-8e8f-3beb257e632f" providerId="ADAL" clId="{30176DE6-F872-4A45-8FE5-2C6AE06E929A}" dt="2026-01-14T05:03:32.906" v="717" actId="1037"/>
          <ac:spMkLst>
            <pc:docMk/>
            <pc:sldMk cId="296556197" sldId="271"/>
            <ac:spMk id="5" creationId="{B78DD967-5DF5-4646-8BDC-80F3525627EA}"/>
          </ac:spMkLst>
        </pc:spChg>
        <pc:spChg chg="mod">
          <ac:chgData name="Danny Young" userId="cb0f4ce2-eb4f-479e-8e8f-3beb257e632f" providerId="ADAL" clId="{30176DE6-F872-4A45-8FE5-2C6AE06E929A}" dt="2026-01-14T05:03:50.805" v="740" actId="1076"/>
          <ac:spMkLst>
            <pc:docMk/>
            <pc:sldMk cId="296556197" sldId="271"/>
            <ac:spMk id="6" creationId="{137B8AA6-D485-476E-94DC-5A9CC933B959}"/>
          </ac:spMkLst>
        </pc:spChg>
        <pc:spChg chg="mod">
          <ac:chgData name="Danny Young" userId="cb0f4ce2-eb4f-479e-8e8f-3beb257e632f" providerId="ADAL" clId="{30176DE6-F872-4A45-8FE5-2C6AE06E929A}" dt="2026-01-14T05:03:55.409" v="744" actId="1037"/>
          <ac:spMkLst>
            <pc:docMk/>
            <pc:sldMk cId="296556197" sldId="271"/>
            <ac:spMk id="7" creationId="{92285D4B-F64B-440B-8AA7-7048B09F5899}"/>
          </ac:spMkLst>
        </pc:spChg>
        <pc:spChg chg="mod">
          <ac:chgData name="Danny Young" userId="cb0f4ce2-eb4f-479e-8e8f-3beb257e632f" providerId="ADAL" clId="{30176DE6-F872-4A45-8FE5-2C6AE06E929A}" dt="2026-01-14T05:03:55.409" v="744" actId="1037"/>
          <ac:spMkLst>
            <pc:docMk/>
            <pc:sldMk cId="296556197" sldId="271"/>
            <ac:spMk id="8" creationId="{7142645A-09D3-4AE0-8555-010429C6A619}"/>
          </ac:spMkLst>
        </pc:spChg>
        <pc:spChg chg="mod">
          <ac:chgData name="Danny Young" userId="cb0f4ce2-eb4f-479e-8e8f-3beb257e632f" providerId="ADAL" clId="{30176DE6-F872-4A45-8FE5-2C6AE06E929A}" dt="2026-01-14T05:03:55.409" v="744" actId="1037"/>
          <ac:spMkLst>
            <pc:docMk/>
            <pc:sldMk cId="296556197" sldId="271"/>
            <ac:spMk id="9" creationId="{75DD3E52-2B8D-420A-A23B-81653B35318C}"/>
          </ac:spMkLst>
        </pc:spChg>
        <pc:spChg chg="mod">
          <ac:chgData name="Danny Young" userId="cb0f4ce2-eb4f-479e-8e8f-3beb257e632f" providerId="ADAL" clId="{30176DE6-F872-4A45-8FE5-2C6AE06E929A}" dt="2026-01-14T05:03:55.409" v="744" actId="1037"/>
          <ac:spMkLst>
            <pc:docMk/>
            <pc:sldMk cId="296556197" sldId="271"/>
            <ac:spMk id="10" creationId="{CE547FDD-89C8-4DD3-A0AE-4A837AB6EBA1}"/>
          </ac:spMkLst>
        </pc:spChg>
        <pc:spChg chg="mod">
          <ac:chgData name="Danny Young" userId="cb0f4ce2-eb4f-479e-8e8f-3beb257e632f" providerId="ADAL" clId="{30176DE6-F872-4A45-8FE5-2C6AE06E929A}" dt="2026-01-14T05:03:55.409" v="744" actId="1037"/>
          <ac:spMkLst>
            <pc:docMk/>
            <pc:sldMk cId="296556197" sldId="271"/>
            <ac:spMk id="11" creationId="{D2555F5F-4D95-49D9-9312-1C5085B697BA}"/>
          </ac:spMkLst>
        </pc:spChg>
        <pc:spChg chg="mod">
          <ac:chgData name="Danny Young" userId="cb0f4ce2-eb4f-479e-8e8f-3beb257e632f" providerId="ADAL" clId="{30176DE6-F872-4A45-8FE5-2C6AE06E929A}" dt="2026-01-14T05:03:55.409" v="744" actId="1037"/>
          <ac:spMkLst>
            <pc:docMk/>
            <pc:sldMk cId="296556197" sldId="271"/>
            <ac:spMk id="12" creationId="{3AFEA03D-885A-4867-9791-894086979F62}"/>
          </ac:spMkLst>
        </pc:spChg>
        <pc:spChg chg="mod">
          <ac:chgData name="Danny Young" userId="cb0f4ce2-eb4f-479e-8e8f-3beb257e632f" providerId="ADAL" clId="{30176DE6-F872-4A45-8FE5-2C6AE06E929A}" dt="2026-01-14T05:03:55.409" v="744" actId="1037"/>
          <ac:spMkLst>
            <pc:docMk/>
            <pc:sldMk cId="296556197" sldId="271"/>
            <ac:spMk id="13" creationId="{A3E71838-088C-4BFB-8B3D-EBE1DDC0D980}"/>
          </ac:spMkLst>
        </pc:spChg>
        <pc:spChg chg="mod">
          <ac:chgData name="Danny Young" userId="cb0f4ce2-eb4f-479e-8e8f-3beb257e632f" providerId="ADAL" clId="{30176DE6-F872-4A45-8FE5-2C6AE06E929A}" dt="2026-01-14T05:03:55.409" v="744" actId="1037"/>
          <ac:spMkLst>
            <pc:docMk/>
            <pc:sldMk cId="296556197" sldId="271"/>
            <ac:spMk id="16" creationId="{B25D499C-5F93-4404-BA51-0C02534DE7E0}"/>
          </ac:spMkLst>
        </pc:spChg>
        <pc:graphicFrameChg chg="mod">
          <ac:chgData name="Danny Young" userId="cb0f4ce2-eb4f-479e-8e8f-3beb257e632f" providerId="ADAL" clId="{30176DE6-F872-4A45-8FE5-2C6AE06E929A}" dt="2026-01-14T05:03:55.409" v="744" actId="1037"/>
          <ac:graphicFrameMkLst>
            <pc:docMk/>
            <pc:sldMk cId="296556197" sldId="271"/>
            <ac:graphicFrameMk id="15" creationId="{A26724CC-BAED-4EDA-AC1D-79C75D5F56B2}"/>
          </ac:graphicFrameMkLst>
        </pc:graphicFrameChg>
      </pc:sldChg>
      <pc:sldChg chg="modSp mod modNotes">
        <pc:chgData name="Danny Young" userId="cb0f4ce2-eb4f-479e-8e8f-3beb257e632f" providerId="ADAL" clId="{30176DE6-F872-4A45-8FE5-2C6AE06E929A}" dt="2026-01-14T05:04:09.024" v="765" actId="1036"/>
        <pc:sldMkLst>
          <pc:docMk/>
          <pc:sldMk cId="3055420118" sldId="272"/>
        </pc:sldMkLst>
        <pc:spChg chg="mod">
          <ac:chgData name="Danny Young" userId="cb0f4ce2-eb4f-479e-8e8f-3beb257e632f" providerId="ADAL" clId="{30176DE6-F872-4A45-8FE5-2C6AE06E929A}" dt="2026-01-14T05:04:00.997" v="745" actId="1076"/>
          <ac:spMkLst>
            <pc:docMk/>
            <pc:sldMk cId="3055420118" sldId="272"/>
            <ac:spMk id="3" creationId="{03E6FEE3-34C9-4E10-8FC9-289C3EF79A3C}"/>
          </ac:spMkLst>
        </pc:spChg>
        <pc:spChg chg="mod">
          <ac:chgData name="Danny Young" userId="cb0f4ce2-eb4f-479e-8e8f-3beb257e632f" providerId="ADAL" clId="{30176DE6-F872-4A45-8FE5-2C6AE06E929A}" dt="2026-01-14T05:04:09.024" v="765" actId="1036"/>
          <ac:spMkLst>
            <pc:docMk/>
            <pc:sldMk cId="3055420118" sldId="272"/>
            <ac:spMk id="5" creationId="{54492F4E-D985-4D2E-BF17-139DB8CB1FA5}"/>
          </ac:spMkLst>
        </pc:spChg>
        <pc:spChg chg="mod">
          <ac:chgData name="Danny Young" userId="cb0f4ce2-eb4f-479e-8e8f-3beb257e632f" providerId="ADAL" clId="{30176DE6-F872-4A45-8FE5-2C6AE06E929A}" dt="2026-01-14T05:04:09.024" v="765" actId="1036"/>
          <ac:spMkLst>
            <pc:docMk/>
            <pc:sldMk cId="3055420118" sldId="272"/>
            <ac:spMk id="7" creationId="{DAA9C073-7B4D-4521-AA54-D16AE60A2892}"/>
          </ac:spMkLst>
        </pc:spChg>
        <pc:spChg chg="mod">
          <ac:chgData name="Danny Young" userId="cb0f4ce2-eb4f-479e-8e8f-3beb257e632f" providerId="ADAL" clId="{30176DE6-F872-4A45-8FE5-2C6AE06E929A}" dt="2026-01-14T05:04:09.024" v="765" actId="1036"/>
          <ac:spMkLst>
            <pc:docMk/>
            <pc:sldMk cId="3055420118" sldId="272"/>
            <ac:spMk id="11" creationId="{61ED63DF-2BAD-4E58-800E-FD34A916761D}"/>
          </ac:spMkLst>
        </pc:spChg>
        <pc:spChg chg="mod">
          <ac:chgData name="Danny Young" userId="cb0f4ce2-eb4f-479e-8e8f-3beb257e632f" providerId="ADAL" clId="{30176DE6-F872-4A45-8FE5-2C6AE06E929A}" dt="2026-01-14T05:04:09.024" v="765" actId="1036"/>
          <ac:spMkLst>
            <pc:docMk/>
            <pc:sldMk cId="3055420118" sldId="272"/>
            <ac:spMk id="13" creationId="{C99B34D9-CCEE-46C9-88CE-E2414AE15253}"/>
          </ac:spMkLst>
        </pc:spChg>
        <pc:spChg chg="mod">
          <ac:chgData name="Danny Young" userId="cb0f4ce2-eb4f-479e-8e8f-3beb257e632f" providerId="ADAL" clId="{30176DE6-F872-4A45-8FE5-2C6AE06E929A}" dt="2026-01-14T05:04:09.024" v="765" actId="1036"/>
          <ac:spMkLst>
            <pc:docMk/>
            <pc:sldMk cId="3055420118" sldId="272"/>
            <ac:spMk id="17" creationId="{058DFE76-A388-49D6-8C7D-03280B83D788}"/>
          </ac:spMkLst>
        </pc:spChg>
        <pc:spChg chg="mod">
          <ac:chgData name="Danny Young" userId="cb0f4ce2-eb4f-479e-8e8f-3beb257e632f" providerId="ADAL" clId="{30176DE6-F872-4A45-8FE5-2C6AE06E929A}" dt="2026-01-14T05:04:09.024" v="765" actId="1036"/>
          <ac:spMkLst>
            <pc:docMk/>
            <pc:sldMk cId="3055420118" sldId="272"/>
            <ac:spMk id="19" creationId="{6A20A6DD-F8C1-434D-B349-290A68F082FA}"/>
          </ac:spMkLst>
        </pc:spChg>
        <pc:spChg chg="mod">
          <ac:chgData name="Danny Young" userId="cb0f4ce2-eb4f-479e-8e8f-3beb257e632f" providerId="ADAL" clId="{30176DE6-F872-4A45-8FE5-2C6AE06E929A}" dt="2026-01-14T05:04:09.024" v="765" actId="1036"/>
          <ac:spMkLst>
            <pc:docMk/>
            <pc:sldMk cId="3055420118" sldId="272"/>
            <ac:spMk id="23" creationId="{E873C8E7-BBCC-446C-B139-DAE4BF06469D}"/>
          </ac:spMkLst>
        </pc:spChg>
        <pc:spChg chg="mod">
          <ac:chgData name="Danny Young" userId="cb0f4ce2-eb4f-479e-8e8f-3beb257e632f" providerId="ADAL" clId="{30176DE6-F872-4A45-8FE5-2C6AE06E929A}" dt="2026-01-14T05:04:09.024" v="765" actId="1036"/>
          <ac:spMkLst>
            <pc:docMk/>
            <pc:sldMk cId="3055420118" sldId="272"/>
            <ac:spMk id="25" creationId="{312BF197-7ED8-4256-883D-75E2E4A58947}"/>
          </ac:spMkLst>
        </pc:spChg>
        <pc:graphicFrameChg chg="mod">
          <ac:chgData name="Danny Young" userId="cb0f4ce2-eb4f-479e-8e8f-3beb257e632f" providerId="ADAL" clId="{30176DE6-F872-4A45-8FE5-2C6AE06E929A}" dt="2026-01-14T05:04:09.024" v="765" actId="1036"/>
          <ac:graphicFrameMkLst>
            <pc:docMk/>
            <pc:sldMk cId="3055420118" sldId="272"/>
            <ac:graphicFrameMk id="4" creationId="{3215D9E6-AECB-4152-A6CD-4520F4DF92A8}"/>
          </ac:graphicFrameMkLst>
        </pc:graphicFrameChg>
        <pc:graphicFrameChg chg="mod">
          <ac:chgData name="Danny Young" userId="cb0f4ce2-eb4f-479e-8e8f-3beb257e632f" providerId="ADAL" clId="{30176DE6-F872-4A45-8FE5-2C6AE06E929A}" dt="2026-01-14T05:04:09.024" v="765" actId="1036"/>
          <ac:graphicFrameMkLst>
            <pc:docMk/>
            <pc:sldMk cId="3055420118" sldId="272"/>
            <ac:graphicFrameMk id="6" creationId="{FCFFC1CF-4589-4F7C-9C9F-2DFCF261A525}"/>
          </ac:graphicFrameMkLst>
        </pc:graphicFrameChg>
        <pc:graphicFrameChg chg="mod">
          <ac:chgData name="Danny Young" userId="cb0f4ce2-eb4f-479e-8e8f-3beb257e632f" providerId="ADAL" clId="{30176DE6-F872-4A45-8FE5-2C6AE06E929A}" dt="2026-01-14T05:04:09.024" v="765" actId="1036"/>
          <ac:graphicFrameMkLst>
            <pc:docMk/>
            <pc:sldMk cId="3055420118" sldId="272"/>
            <ac:graphicFrameMk id="8" creationId="{31C1E0DA-FD99-4831-862F-4ED426A7C50E}"/>
          </ac:graphicFrameMkLst>
        </pc:graphicFrameChg>
        <pc:graphicFrameChg chg="mod">
          <ac:chgData name="Danny Young" userId="cb0f4ce2-eb4f-479e-8e8f-3beb257e632f" providerId="ADAL" clId="{30176DE6-F872-4A45-8FE5-2C6AE06E929A}" dt="2026-01-14T05:04:09.024" v="765" actId="1036"/>
          <ac:graphicFrameMkLst>
            <pc:docMk/>
            <pc:sldMk cId="3055420118" sldId="272"/>
            <ac:graphicFrameMk id="9" creationId="{F3F4ABE0-057C-4F7E-8944-9C7E0804C6C1}"/>
          </ac:graphicFrameMkLst>
        </pc:graphicFrameChg>
        <pc:graphicFrameChg chg="mod">
          <ac:chgData name="Danny Young" userId="cb0f4ce2-eb4f-479e-8e8f-3beb257e632f" providerId="ADAL" clId="{30176DE6-F872-4A45-8FE5-2C6AE06E929A}" dt="2026-01-14T05:04:09.024" v="765" actId="1036"/>
          <ac:graphicFrameMkLst>
            <pc:docMk/>
            <pc:sldMk cId="3055420118" sldId="272"/>
            <ac:graphicFrameMk id="10" creationId="{6F4A8B55-0E23-4E64-8C1D-285BC9A1BE4C}"/>
          </ac:graphicFrameMkLst>
        </pc:graphicFrameChg>
        <pc:graphicFrameChg chg="mod">
          <ac:chgData name="Danny Young" userId="cb0f4ce2-eb4f-479e-8e8f-3beb257e632f" providerId="ADAL" clId="{30176DE6-F872-4A45-8FE5-2C6AE06E929A}" dt="2026-01-14T05:04:09.024" v="765" actId="1036"/>
          <ac:graphicFrameMkLst>
            <pc:docMk/>
            <pc:sldMk cId="3055420118" sldId="272"/>
            <ac:graphicFrameMk id="12" creationId="{AB510CAC-336D-4783-8A87-C17F9384A060}"/>
          </ac:graphicFrameMkLst>
        </pc:graphicFrameChg>
        <pc:graphicFrameChg chg="mod">
          <ac:chgData name="Danny Young" userId="cb0f4ce2-eb4f-479e-8e8f-3beb257e632f" providerId="ADAL" clId="{30176DE6-F872-4A45-8FE5-2C6AE06E929A}" dt="2026-01-14T05:04:09.024" v="765" actId="1036"/>
          <ac:graphicFrameMkLst>
            <pc:docMk/>
            <pc:sldMk cId="3055420118" sldId="272"/>
            <ac:graphicFrameMk id="14" creationId="{AE8EDCA0-70CB-46D7-AC02-18594CACE04A}"/>
          </ac:graphicFrameMkLst>
        </pc:graphicFrameChg>
        <pc:graphicFrameChg chg="mod">
          <ac:chgData name="Danny Young" userId="cb0f4ce2-eb4f-479e-8e8f-3beb257e632f" providerId="ADAL" clId="{30176DE6-F872-4A45-8FE5-2C6AE06E929A}" dt="2026-01-14T05:04:09.024" v="765" actId="1036"/>
          <ac:graphicFrameMkLst>
            <pc:docMk/>
            <pc:sldMk cId="3055420118" sldId="272"/>
            <ac:graphicFrameMk id="15" creationId="{569E72EC-EEF0-4720-9C8D-04440E46B654}"/>
          </ac:graphicFrameMkLst>
        </pc:graphicFrameChg>
        <pc:graphicFrameChg chg="mod">
          <ac:chgData name="Danny Young" userId="cb0f4ce2-eb4f-479e-8e8f-3beb257e632f" providerId="ADAL" clId="{30176DE6-F872-4A45-8FE5-2C6AE06E929A}" dt="2026-01-14T05:04:09.024" v="765" actId="1036"/>
          <ac:graphicFrameMkLst>
            <pc:docMk/>
            <pc:sldMk cId="3055420118" sldId="272"/>
            <ac:graphicFrameMk id="16" creationId="{7140E1FA-7E92-4A1F-86F7-74B248DE1A4E}"/>
          </ac:graphicFrameMkLst>
        </pc:graphicFrameChg>
        <pc:graphicFrameChg chg="mod">
          <ac:chgData name="Danny Young" userId="cb0f4ce2-eb4f-479e-8e8f-3beb257e632f" providerId="ADAL" clId="{30176DE6-F872-4A45-8FE5-2C6AE06E929A}" dt="2026-01-14T05:04:09.024" v="765" actId="1036"/>
          <ac:graphicFrameMkLst>
            <pc:docMk/>
            <pc:sldMk cId="3055420118" sldId="272"/>
            <ac:graphicFrameMk id="18" creationId="{7CB72083-5216-4C40-AC37-C108B2425720}"/>
          </ac:graphicFrameMkLst>
        </pc:graphicFrameChg>
        <pc:graphicFrameChg chg="mod">
          <ac:chgData name="Danny Young" userId="cb0f4ce2-eb4f-479e-8e8f-3beb257e632f" providerId="ADAL" clId="{30176DE6-F872-4A45-8FE5-2C6AE06E929A}" dt="2026-01-14T05:04:09.024" v="765" actId="1036"/>
          <ac:graphicFrameMkLst>
            <pc:docMk/>
            <pc:sldMk cId="3055420118" sldId="272"/>
            <ac:graphicFrameMk id="20" creationId="{8F03755F-B108-47E2-9629-B8FB1358AA83}"/>
          </ac:graphicFrameMkLst>
        </pc:graphicFrameChg>
        <pc:graphicFrameChg chg="mod">
          <ac:chgData name="Danny Young" userId="cb0f4ce2-eb4f-479e-8e8f-3beb257e632f" providerId="ADAL" clId="{30176DE6-F872-4A45-8FE5-2C6AE06E929A}" dt="2026-01-14T05:04:09.024" v="765" actId="1036"/>
          <ac:graphicFrameMkLst>
            <pc:docMk/>
            <pc:sldMk cId="3055420118" sldId="272"/>
            <ac:graphicFrameMk id="21" creationId="{38F09AE5-281E-4B98-8631-1DFDD5C45429}"/>
          </ac:graphicFrameMkLst>
        </pc:graphicFrameChg>
        <pc:graphicFrameChg chg="mod">
          <ac:chgData name="Danny Young" userId="cb0f4ce2-eb4f-479e-8e8f-3beb257e632f" providerId="ADAL" clId="{30176DE6-F872-4A45-8FE5-2C6AE06E929A}" dt="2026-01-14T05:04:09.024" v="765" actId="1036"/>
          <ac:graphicFrameMkLst>
            <pc:docMk/>
            <pc:sldMk cId="3055420118" sldId="272"/>
            <ac:graphicFrameMk id="22" creationId="{E35B7221-1213-459F-A5E2-4FBCB0D19697}"/>
          </ac:graphicFrameMkLst>
        </pc:graphicFrameChg>
        <pc:graphicFrameChg chg="mod">
          <ac:chgData name="Danny Young" userId="cb0f4ce2-eb4f-479e-8e8f-3beb257e632f" providerId="ADAL" clId="{30176DE6-F872-4A45-8FE5-2C6AE06E929A}" dt="2026-01-14T05:04:09.024" v="765" actId="1036"/>
          <ac:graphicFrameMkLst>
            <pc:docMk/>
            <pc:sldMk cId="3055420118" sldId="272"/>
            <ac:graphicFrameMk id="24" creationId="{8BD90841-CDEF-4843-9760-3FD8EA9EA992}"/>
          </ac:graphicFrameMkLst>
        </pc:graphicFrameChg>
        <pc:graphicFrameChg chg="mod">
          <ac:chgData name="Danny Young" userId="cb0f4ce2-eb4f-479e-8e8f-3beb257e632f" providerId="ADAL" clId="{30176DE6-F872-4A45-8FE5-2C6AE06E929A}" dt="2026-01-14T05:04:09.024" v="765" actId="1036"/>
          <ac:graphicFrameMkLst>
            <pc:docMk/>
            <pc:sldMk cId="3055420118" sldId="272"/>
            <ac:graphicFrameMk id="26" creationId="{EAE84DA2-4A59-4DED-BBA6-CA20014D9AD0}"/>
          </ac:graphicFrameMkLst>
        </pc:graphicFrameChg>
        <pc:graphicFrameChg chg="mod">
          <ac:chgData name="Danny Young" userId="cb0f4ce2-eb4f-479e-8e8f-3beb257e632f" providerId="ADAL" clId="{30176DE6-F872-4A45-8FE5-2C6AE06E929A}" dt="2026-01-14T05:04:09.024" v="765" actId="1036"/>
          <ac:graphicFrameMkLst>
            <pc:docMk/>
            <pc:sldMk cId="3055420118" sldId="272"/>
            <ac:graphicFrameMk id="27" creationId="{118047CF-361D-47CA-9585-A329EEB52644}"/>
          </ac:graphicFrameMkLst>
        </pc:graphicFrameChg>
        <pc:graphicFrameChg chg="mod">
          <ac:chgData name="Danny Young" userId="cb0f4ce2-eb4f-479e-8e8f-3beb257e632f" providerId="ADAL" clId="{30176DE6-F872-4A45-8FE5-2C6AE06E929A}" dt="2026-01-14T05:04:09.024" v="765" actId="1036"/>
          <ac:graphicFrameMkLst>
            <pc:docMk/>
            <pc:sldMk cId="3055420118" sldId="272"/>
            <ac:graphicFrameMk id="29" creationId="{4E18831B-1E1B-489F-8B22-5173B96504F1}"/>
          </ac:graphicFrameMkLst>
        </pc:graphicFrameChg>
        <pc:picChg chg="mod">
          <ac:chgData name="Danny Young" userId="cb0f4ce2-eb4f-479e-8e8f-3beb257e632f" providerId="ADAL" clId="{30176DE6-F872-4A45-8FE5-2C6AE06E929A}" dt="2026-01-14T05:04:09.024" v="765" actId="1036"/>
          <ac:picMkLst>
            <pc:docMk/>
            <pc:sldMk cId="3055420118" sldId="272"/>
            <ac:picMk id="30" creationId="{51C3E351-B42A-46A3-8164-5DE3C1C6A1D1}"/>
          </ac:picMkLst>
        </pc:picChg>
      </pc:sldChg>
      <pc:sldChg chg="modSp mod modNotes">
        <pc:chgData name="Danny Young" userId="cb0f4ce2-eb4f-479e-8e8f-3beb257e632f" providerId="ADAL" clId="{30176DE6-F872-4A45-8FE5-2C6AE06E929A}" dt="2026-01-14T05:06:23.329" v="867" actId="1076"/>
        <pc:sldMkLst>
          <pc:docMk/>
          <pc:sldMk cId="388924326" sldId="273"/>
        </pc:sldMkLst>
        <pc:spChg chg="mod">
          <ac:chgData name="Danny Young" userId="cb0f4ce2-eb4f-479e-8e8f-3beb257e632f" providerId="ADAL" clId="{30176DE6-F872-4A45-8FE5-2C6AE06E929A}" dt="2026-01-14T05:04:19.875" v="767" actId="1076"/>
          <ac:spMkLst>
            <pc:docMk/>
            <pc:sldMk cId="388924326" sldId="273"/>
            <ac:spMk id="2" creationId="{F6FB0474-72BC-4138-81ED-2DC579160860}"/>
          </ac:spMkLst>
        </pc:spChg>
        <pc:spChg chg="mod">
          <ac:chgData name="Danny Young" userId="cb0f4ce2-eb4f-479e-8e8f-3beb257e632f" providerId="ADAL" clId="{30176DE6-F872-4A45-8FE5-2C6AE06E929A}" dt="2026-01-14T05:05:05.833" v="802" actId="1076"/>
          <ac:spMkLst>
            <pc:docMk/>
            <pc:sldMk cId="388924326" sldId="273"/>
            <ac:spMk id="3" creationId="{B69BE50A-1C6B-4261-8FB4-AD15E6878404}"/>
          </ac:spMkLst>
        </pc:spChg>
        <pc:spChg chg="mod">
          <ac:chgData name="Danny Young" userId="cb0f4ce2-eb4f-479e-8e8f-3beb257e632f" providerId="ADAL" clId="{30176DE6-F872-4A45-8FE5-2C6AE06E929A}" dt="2026-01-14T05:05:13.974" v="808" actId="1036"/>
          <ac:spMkLst>
            <pc:docMk/>
            <pc:sldMk cId="388924326" sldId="273"/>
            <ac:spMk id="7" creationId="{95D65E2E-20A2-4498-A9E4-127F11255174}"/>
          </ac:spMkLst>
        </pc:spChg>
        <pc:spChg chg="mod">
          <ac:chgData name="Danny Young" userId="cb0f4ce2-eb4f-479e-8e8f-3beb257e632f" providerId="ADAL" clId="{30176DE6-F872-4A45-8FE5-2C6AE06E929A}" dt="2026-01-14T05:05:13.974" v="808" actId="1036"/>
          <ac:spMkLst>
            <pc:docMk/>
            <pc:sldMk cId="388924326" sldId="273"/>
            <ac:spMk id="9" creationId="{782E7B89-DAF3-4C75-8CFC-A47760E1EF1B}"/>
          </ac:spMkLst>
        </pc:spChg>
        <pc:spChg chg="mod">
          <ac:chgData name="Danny Young" userId="cb0f4ce2-eb4f-479e-8e8f-3beb257e632f" providerId="ADAL" clId="{30176DE6-F872-4A45-8FE5-2C6AE06E929A}" dt="2026-01-14T05:05:48.870" v="816" actId="1076"/>
          <ac:spMkLst>
            <pc:docMk/>
            <pc:sldMk cId="388924326" sldId="273"/>
            <ac:spMk id="14" creationId="{122CBBF8-C650-48D8-879D-0E86FDA615E8}"/>
          </ac:spMkLst>
        </pc:spChg>
        <pc:spChg chg="mod">
          <ac:chgData name="Danny Young" userId="cb0f4ce2-eb4f-479e-8e8f-3beb257e632f" providerId="ADAL" clId="{30176DE6-F872-4A45-8FE5-2C6AE06E929A}" dt="2026-01-14T05:06:06.085" v="843" actId="1037"/>
          <ac:spMkLst>
            <pc:docMk/>
            <pc:sldMk cId="388924326" sldId="273"/>
            <ac:spMk id="15" creationId="{597E0DB8-CDCA-48D2-B457-329CED7E076D}"/>
          </ac:spMkLst>
        </pc:spChg>
        <pc:spChg chg="mod">
          <ac:chgData name="Danny Young" userId="cb0f4ce2-eb4f-479e-8e8f-3beb257e632f" providerId="ADAL" clId="{30176DE6-F872-4A45-8FE5-2C6AE06E929A}" dt="2026-01-14T05:05:30.117" v="812" actId="14100"/>
          <ac:spMkLst>
            <pc:docMk/>
            <pc:sldMk cId="388924326" sldId="273"/>
            <ac:spMk id="16" creationId="{A242C419-A169-415D-8E5E-118E93DC5BED}"/>
          </ac:spMkLst>
        </pc:spChg>
        <pc:spChg chg="mod">
          <ac:chgData name="Danny Young" userId="cb0f4ce2-eb4f-479e-8e8f-3beb257e632f" providerId="ADAL" clId="{30176DE6-F872-4A45-8FE5-2C6AE06E929A}" dt="2026-01-14T05:06:18.817" v="866" actId="1036"/>
          <ac:spMkLst>
            <pc:docMk/>
            <pc:sldMk cId="388924326" sldId="273"/>
            <ac:spMk id="23" creationId="{65B4EBEF-0BB2-413B-A55D-620A1A83CC23}"/>
          </ac:spMkLst>
        </pc:spChg>
        <pc:spChg chg="mod">
          <ac:chgData name="Danny Young" userId="cb0f4ce2-eb4f-479e-8e8f-3beb257e632f" providerId="ADAL" clId="{30176DE6-F872-4A45-8FE5-2C6AE06E929A}" dt="2026-01-14T05:06:18.817" v="866" actId="1036"/>
          <ac:spMkLst>
            <pc:docMk/>
            <pc:sldMk cId="388924326" sldId="273"/>
            <ac:spMk id="24" creationId="{15B0E043-7CF4-4B67-AF76-25FF9ECAA574}"/>
          </ac:spMkLst>
        </pc:spChg>
        <pc:spChg chg="mod">
          <ac:chgData name="Danny Young" userId="cb0f4ce2-eb4f-479e-8e8f-3beb257e632f" providerId="ADAL" clId="{30176DE6-F872-4A45-8FE5-2C6AE06E929A}" dt="2026-01-14T05:06:23.329" v="867" actId="1076"/>
          <ac:spMkLst>
            <pc:docMk/>
            <pc:sldMk cId="388924326" sldId="273"/>
            <ac:spMk id="25" creationId="{B227FB3A-A71B-418B-8F99-B24D8CED5D70}"/>
          </ac:spMkLst>
        </pc:spChg>
        <pc:graphicFrameChg chg="mod">
          <ac:chgData name="Danny Young" userId="cb0f4ce2-eb4f-479e-8e8f-3beb257e632f" providerId="ADAL" clId="{30176DE6-F872-4A45-8FE5-2C6AE06E929A}" dt="2026-01-14T05:04:42.025" v="778" actId="1076"/>
          <ac:graphicFrameMkLst>
            <pc:docMk/>
            <pc:sldMk cId="388924326" sldId="273"/>
            <ac:graphicFrameMk id="4" creationId="{2B8F0E0A-0816-4076-97B5-A00E9E2DDCF7}"/>
          </ac:graphicFrameMkLst>
        </pc:graphicFrameChg>
        <pc:graphicFrameChg chg="mod">
          <ac:chgData name="Danny Young" userId="cb0f4ce2-eb4f-479e-8e8f-3beb257e632f" providerId="ADAL" clId="{30176DE6-F872-4A45-8FE5-2C6AE06E929A}" dt="2026-01-14T05:04:42.025" v="778" actId="1076"/>
          <ac:graphicFrameMkLst>
            <pc:docMk/>
            <pc:sldMk cId="388924326" sldId="273"/>
            <ac:graphicFrameMk id="5" creationId="{BC163728-6267-4483-8BB2-D9FC71CC3EED}"/>
          </ac:graphicFrameMkLst>
        </pc:graphicFrameChg>
        <pc:graphicFrameChg chg="mod">
          <ac:chgData name="Danny Young" userId="cb0f4ce2-eb4f-479e-8e8f-3beb257e632f" providerId="ADAL" clId="{30176DE6-F872-4A45-8FE5-2C6AE06E929A}" dt="2026-01-14T05:05:13.974" v="808" actId="1036"/>
          <ac:graphicFrameMkLst>
            <pc:docMk/>
            <pc:sldMk cId="388924326" sldId="273"/>
            <ac:graphicFrameMk id="6" creationId="{AC2A33EE-97FE-4B22-9EEC-F2321E47417C}"/>
          </ac:graphicFrameMkLst>
        </pc:graphicFrameChg>
        <pc:graphicFrameChg chg="mod">
          <ac:chgData name="Danny Young" userId="cb0f4ce2-eb4f-479e-8e8f-3beb257e632f" providerId="ADAL" clId="{30176DE6-F872-4A45-8FE5-2C6AE06E929A}" dt="2026-01-14T05:05:39.210" v="815" actId="1076"/>
          <ac:graphicFrameMkLst>
            <pc:docMk/>
            <pc:sldMk cId="388924326" sldId="273"/>
            <ac:graphicFrameMk id="17" creationId="{3508ED23-20E4-432C-9588-FB823A6C68C1}"/>
          </ac:graphicFrameMkLst>
        </pc:graphicFrameChg>
        <pc:graphicFrameChg chg="mod">
          <ac:chgData name="Danny Young" userId="cb0f4ce2-eb4f-479e-8e8f-3beb257e632f" providerId="ADAL" clId="{30176DE6-F872-4A45-8FE5-2C6AE06E929A}" dt="2026-01-14T05:05:39.210" v="815" actId="1076"/>
          <ac:graphicFrameMkLst>
            <pc:docMk/>
            <pc:sldMk cId="388924326" sldId="273"/>
            <ac:graphicFrameMk id="18" creationId="{FD90A39F-8346-44C9-942E-A953948FDEF3}"/>
          </ac:graphicFrameMkLst>
        </pc:graphicFrameChg>
        <pc:graphicFrameChg chg="mod">
          <ac:chgData name="Danny Young" userId="cb0f4ce2-eb4f-479e-8e8f-3beb257e632f" providerId="ADAL" clId="{30176DE6-F872-4A45-8FE5-2C6AE06E929A}" dt="2026-01-14T05:05:39.210" v="815" actId="1076"/>
          <ac:graphicFrameMkLst>
            <pc:docMk/>
            <pc:sldMk cId="388924326" sldId="273"/>
            <ac:graphicFrameMk id="19" creationId="{31E02F0E-BBAC-4CF8-AA00-3D41D5252102}"/>
          </ac:graphicFrameMkLst>
        </pc:graphicFrameChg>
        <pc:graphicFrameChg chg="mod">
          <ac:chgData name="Danny Young" userId="cb0f4ce2-eb4f-479e-8e8f-3beb257e632f" providerId="ADAL" clId="{30176DE6-F872-4A45-8FE5-2C6AE06E929A}" dt="2026-01-14T05:06:18.817" v="866" actId="1036"/>
          <ac:graphicFrameMkLst>
            <pc:docMk/>
            <pc:sldMk cId="388924326" sldId="273"/>
            <ac:graphicFrameMk id="20" creationId="{E9C38B77-8238-4275-8578-FE9C7916E0BB}"/>
          </ac:graphicFrameMkLst>
        </pc:graphicFrameChg>
        <pc:graphicFrameChg chg="mod">
          <ac:chgData name="Danny Young" userId="cb0f4ce2-eb4f-479e-8e8f-3beb257e632f" providerId="ADAL" clId="{30176DE6-F872-4A45-8FE5-2C6AE06E929A}" dt="2026-01-14T05:06:18.817" v="866" actId="1036"/>
          <ac:graphicFrameMkLst>
            <pc:docMk/>
            <pc:sldMk cId="388924326" sldId="273"/>
            <ac:graphicFrameMk id="21" creationId="{229187E1-EA90-4FD0-BB50-D2000AE04265}"/>
          </ac:graphicFrameMkLst>
        </pc:graphicFrameChg>
        <pc:graphicFrameChg chg="mod">
          <ac:chgData name="Danny Young" userId="cb0f4ce2-eb4f-479e-8e8f-3beb257e632f" providerId="ADAL" clId="{30176DE6-F872-4A45-8FE5-2C6AE06E929A}" dt="2026-01-14T05:06:18.817" v="866" actId="1036"/>
          <ac:graphicFrameMkLst>
            <pc:docMk/>
            <pc:sldMk cId="388924326" sldId="273"/>
            <ac:graphicFrameMk id="22" creationId="{C2CAD5F7-C9FC-41D7-9391-5D6E8A064314}"/>
          </ac:graphicFrameMkLst>
        </pc:graphicFrameChg>
      </pc:sldChg>
      <pc:sldChg chg="modSp mod modNotes">
        <pc:chgData name="Danny Young" userId="cb0f4ce2-eb4f-479e-8e8f-3beb257e632f" providerId="ADAL" clId="{30176DE6-F872-4A45-8FE5-2C6AE06E929A}" dt="2026-01-14T05:17:27.685" v="1748" actId="1036"/>
        <pc:sldMkLst>
          <pc:docMk/>
          <pc:sldMk cId="870049828" sldId="274"/>
        </pc:sldMkLst>
        <pc:spChg chg="mod">
          <ac:chgData name="Danny Young" userId="cb0f4ce2-eb4f-479e-8e8f-3beb257e632f" providerId="ADAL" clId="{30176DE6-F872-4A45-8FE5-2C6AE06E929A}" dt="2026-01-14T05:16:13.886" v="1726" actId="14100"/>
          <ac:spMkLst>
            <pc:docMk/>
            <pc:sldMk cId="870049828" sldId="274"/>
            <ac:spMk id="3" creationId="{3EA88F46-B287-434D-90ED-AA428C3651DA}"/>
          </ac:spMkLst>
        </pc:spChg>
        <pc:spChg chg="mod">
          <ac:chgData name="Danny Young" userId="cb0f4ce2-eb4f-479e-8e8f-3beb257e632f" providerId="ADAL" clId="{30176DE6-F872-4A45-8FE5-2C6AE06E929A}" dt="2026-01-14T05:16:21.739" v="1733" actId="1036"/>
          <ac:spMkLst>
            <pc:docMk/>
            <pc:sldMk cId="870049828" sldId="274"/>
            <ac:spMk id="8" creationId="{1D1ADBA8-B5CB-4D2B-956C-EC55A9C290F0}"/>
          </ac:spMkLst>
        </pc:spChg>
        <pc:spChg chg="mod">
          <ac:chgData name="Danny Young" userId="cb0f4ce2-eb4f-479e-8e8f-3beb257e632f" providerId="ADAL" clId="{30176DE6-F872-4A45-8FE5-2C6AE06E929A}" dt="2026-01-14T05:16:36.408" v="1742" actId="1036"/>
          <ac:spMkLst>
            <pc:docMk/>
            <pc:sldMk cId="870049828" sldId="274"/>
            <ac:spMk id="9" creationId="{4FDA312D-CC7E-432D-B9C6-0B11C889F1D0}"/>
          </ac:spMkLst>
        </pc:spChg>
        <pc:spChg chg="mod">
          <ac:chgData name="Danny Young" userId="cb0f4ce2-eb4f-479e-8e8f-3beb257e632f" providerId="ADAL" clId="{30176DE6-F872-4A45-8FE5-2C6AE06E929A}" dt="2026-01-14T05:17:27.685" v="1748" actId="1036"/>
          <ac:spMkLst>
            <pc:docMk/>
            <pc:sldMk cId="870049828" sldId="274"/>
            <ac:spMk id="10" creationId="{E9C8E0A9-7B82-4AA5-BBD5-188798D9C3D9}"/>
          </ac:spMkLst>
        </pc:spChg>
        <pc:spChg chg="mod">
          <ac:chgData name="Danny Young" userId="cb0f4ce2-eb4f-479e-8e8f-3beb257e632f" providerId="ADAL" clId="{30176DE6-F872-4A45-8FE5-2C6AE06E929A}" dt="2026-01-14T05:16:43.974" v="1745" actId="14100"/>
          <ac:spMkLst>
            <pc:docMk/>
            <pc:sldMk cId="870049828" sldId="274"/>
            <ac:spMk id="11" creationId="{75AB1D4D-2404-418A-9776-FEE8EBDFE22F}"/>
          </ac:spMkLst>
        </pc:spChg>
        <pc:graphicFrameChg chg="mod">
          <ac:chgData name="Danny Young" userId="cb0f4ce2-eb4f-479e-8e8f-3beb257e632f" providerId="ADAL" clId="{30176DE6-F872-4A45-8FE5-2C6AE06E929A}" dt="2026-01-14T04:47:16.702" v="34"/>
          <ac:graphicFrameMkLst>
            <pc:docMk/>
            <pc:sldMk cId="870049828" sldId="274"/>
            <ac:graphicFrameMk id="4" creationId="{B9D7E334-2A2E-4916-BAD8-97A379FBE994}"/>
          </ac:graphicFrameMkLst>
        </pc:graphicFrameChg>
        <pc:graphicFrameChg chg="mod">
          <ac:chgData name="Danny Young" userId="cb0f4ce2-eb4f-479e-8e8f-3beb257e632f" providerId="ADAL" clId="{30176DE6-F872-4A45-8FE5-2C6AE06E929A}" dt="2026-01-14T04:47:16.702" v="34"/>
          <ac:graphicFrameMkLst>
            <pc:docMk/>
            <pc:sldMk cId="870049828" sldId="274"/>
            <ac:graphicFrameMk id="5" creationId="{535A20DA-EA6E-42BD-97A4-8231CBE8719A}"/>
          </ac:graphicFrameMkLst>
        </pc:graphicFrameChg>
        <pc:graphicFrameChg chg="mod">
          <ac:chgData name="Danny Young" userId="cb0f4ce2-eb4f-479e-8e8f-3beb257e632f" providerId="ADAL" clId="{30176DE6-F872-4A45-8FE5-2C6AE06E929A}" dt="2026-01-14T04:47:16.702" v="34"/>
          <ac:graphicFrameMkLst>
            <pc:docMk/>
            <pc:sldMk cId="870049828" sldId="274"/>
            <ac:graphicFrameMk id="6" creationId="{31286688-D68C-408E-8217-56EE0D3F318E}"/>
          </ac:graphicFrameMkLst>
        </pc:graphicFrameChg>
        <pc:graphicFrameChg chg="mod">
          <ac:chgData name="Danny Young" userId="cb0f4ce2-eb4f-479e-8e8f-3beb257e632f" providerId="ADAL" clId="{30176DE6-F872-4A45-8FE5-2C6AE06E929A}" dt="2026-01-14T04:47:16.702" v="34"/>
          <ac:graphicFrameMkLst>
            <pc:docMk/>
            <pc:sldMk cId="870049828" sldId="274"/>
            <ac:graphicFrameMk id="7" creationId="{071B99E2-1240-476C-853C-22D1A2ED06EF}"/>
          </ac:graphicFrameMkLst>
        </pc:graphicFrameChg>
      </pc:sldChg>
      <pc:sldChg chg="modSp modNotes">
        <pc:chgData name="Danny Young" userId="cb0f4ce2-eb4f-479e-8e8f-3beb257e632f" providerId="ADAL" clId="{30176DE6-F872-4A45-8FE5-2C6AE06E929A}" dt="2026-01-14T04:47:16.702" v="34"/>
        <pc:sldMkLst>
          <pc:docMk/>
          <pc:sldMk cId="2148420435" sldId="275"/>
        </pc:sldMkLst>
        <pc:spChg chg="mod">
          <ac:chgData name="Danny Young" userId="cb0f4ce2-eb4f-479e-8e8f-3beb257e632f" providerId="ADAL" clId="{30176DE6-F872-4A45-8FE5-2C6AE06E929A}" dt="2026-01-14T04:47:16.702" v="34"/>
          <ac:spMkLst>
            <pc:docMk/>
            <pc:sldMk cId="2148420435" sldId="275"/>
            <ac:spMk id="4" creationId="{13A49A41-3524-4EF9-B3AE-2F762100CB4B}"/>
          </ac:spMkLst>
        </pc:spChg>
        <pc:graphicFrameChg chg="mod">
          <ac:chgData name="Danny Young" userId="cb0f4ce2-eb4f-479e-8e8f-3beb257e632f" providerId="ADAL" clId="{30176DE6-F872-4A45-8FE5-2C6AE06E929A}" dt="2026-01-14T04:47:16.702" v="34"/>
          <ac:graphicFrameMkLst>
            <pc:docMk/>
            <pc:sldMk cId="2148420435" sldId="275"/>
            <ac:graphicFrameMk id="5" creationId="{167BA3E4-3014-449D-8DE5-ED16AD678326}"/>
          </ac:graphicFrameMkLst>
        </pc:graphicFrameChg>
        <pc:graphicFrameChg chg="mod">
          <ac:chgData name="Danny Young" userId="cb0f4ce2-eb4f-479e-8e8f-3beb257e632f" providerId="ADAL" clId="{30176DE6-F872-4A45-8FE5-2C6AE06E929A}" dt="2026-01-14T04:47:16.702" v="34"/>
          <ac:graphicFrameMkLst>
            <pc:docMk/>
            <pc:sldMk cId="2148420435" sldId="275"/>
            <ac:graphicFrameMk id="6" creationId="{08ADEFC2-A3B2-49F1-B3EF-958BE029A8F4}"/>
          </ac:graphicFrameMkLst>
        </pc:graphicFrameChg>
        <pc:graphicFrameChg chg="mod">
          <ac:chgData name="Danny Young" userId="cb0f4ce2-eb4f-479e-8e8f-3beb257e632f" providerId="ADAL" clId="{30176DE6-F872-4A45-8FE5-2C6AE06E929A}" dt="2026-01-14T04:47:16.702" v="34"/>
          <ac:graphicFrameMkLst>
            <pc:docMk/>
            <pc:sldMk cId="2148420435" sldId="275"/>
            <ac:graphicFrameMk id="7" creationId="{6E333041-DB1A-4F54-8BB6-E7A2AD4704CB}"/>
          </ac:graphicFrameMkLst>
        </pc:graphicFrameChg>
        <pc:graphicFrameChg chg="mod">
          <ac:chgData name="Danny Young" userId="cb0f4ce2-eb4f-479e-8e8f-3beb257e632f" providerId="ADAL" clId="{30176DE6-F872-4A45-8FE5-2C6AE06E929A}" dt="2026-01-14T04:47:16.702" v="34"/>
          <ac:graphicFrameMkLst>
            <pc:docMk/>
            <pc:sldMk cId="2148420435" sldId="275"/>
            <ac:graphicFrameMk id="8" creationId="{972E8FA5-BEF8-4B8D-917A-0E544A136780}"/>
          </ac:graphicFrameMkLst>
        </pc:graphicFrameChg>
      </pc:sldChg>
      <pc:sldChg chg="modSp mod modNotes">
        <pc:chgData name="Danny Young" userId="cb0f4ce2-eb4f-479e-8e8f-3beb257e632f" providerId="ADAL" clId="{30176DE6-F872-4A45-8FE5-2C6AE06E929A}" dt="2026-01-14T05:17:44.984" v="1757" actId="1036"/>
        <pc:sldMkLst>
          <pc:docMk/>
          <pc:sldMk cId="2936903793" sldId="276"/>
        </pc:sldMkLst>
        <pc:spChg chg="mod">
          <ac:chgData name="Danny Young" userId="cb0f4ce2-eb4f-479e-8e8f-3beb257e632f" providerId="ADAL" clId="{30176DE6-F872-4A45-8FE5-2C6AE06E929A}" dt="2026-01-14T05:17:44.984" v="1757" actId="1036"/>
          <ac:spMkLst>
            <pc:docMk/>
            <pc:sldMk cId="2936903793" sldId="276"/>
            <ac:spMk id="2" creationId="{A216B67D-43E1-41C0-B0F6-D06445DA1AB7}"/>
          </ac:spMkLst>
        </pc:spChg>
      </pc:sldChg>
      <pc:sldChg chg="addSp modSp new mod modAnim">
        <pc:chgData name="Danny Young" userId="cb0f4ce2-eb4f-479e-8e8f-3beb257e632f" providerId="ADAL" clId="{30176DE6-F872-4A45-8FE5-2C6AE06E929A}" dt="2026-01-14T04:59:53.025" v="617" actId="1035"/>
        <pc:sldMkLst>
          <pc:docMk/>
          <pc:sldMk cId="2247482742" sldId="277"/>
        </pc:sldMkLst>
        <pc:spChg chg="mod">
          <ac:chgData name="Danny Young" userId="cb0f4ce2-eb4f-479e-8e8f-3beb257e632f" providerId="ADAL" clId="{30176DE6-F872-4A45-8FE5-2C6AE06E929A}" dt="2026-01-14T04:55:30.709" v="518" actId="1076"/>
          <ac:spMkLst>
            <pc:docMk/>
            <pc:sldMk cId="2247482742" sldId="277"/>
            <ac:spMk id="2" creationId="{1608144D-870E-B0A8-E627-483BD38381A3}"/>
          </ac:spMkLst>
        </pc:spChg>
        <pc:spChg chg="mod">
          <ac:chgData name="Danny Young" userId="cb0f4ce2-eb4f-479e-8e8f-3beb257e632f" providerId="ADAL" clId="{30176DE6-F872-4A45-8FE5-2C6AE06E929A}" dt="2026-01-14T04:54:11.726" v="482" actId="1076"/>
          <ac:spMkLst>
            <pc:docMk/>
            <pc:sldMk cId="2247482742" sldId="277"/>
            <ac:spMk id="3" creationId="{E65E6C01-84A5-64E2-0CB2-E0E2B60DBD8C}"/>
          </ac:spMkLst>
        </pc:spChg>
        <pc:spChg chg="add mod">
          <ac:chgData name="Danny Young" userId="cb0f4ce2-eb4f-479e-8e8f-3beb257e632f" providerId="ADAL" clId="{30176DE6-F872-4A45-8FE5-2C6AE06E929A}" dt="2026-01-14T04:56:49.802" v="550" actId="1076"/>
          <ac:spMkLst>
            <pc:docMk/>
            <pc:sldMk cId="2247482742" sldId="277"/>
            <ac:spMk id="11" creationId="{7ADEEEC9-9035-0A23-B399-30E4BCDCFB61}"/>
          </ac:spMkLst>
        </pc:spChg>
        <pc:graphicFrameChg chg="add mod">
          <ac:chgData name="Danny Young" userId="cb0f4ce2-eb4f-479e-8e8f-3beb257e632f" providerId="ADAL" clId="{30176DE6-F872-4A45-8FE5-2C6AE06E929A}" dt="2026-01-14T04:54:23.539" v="483" actId="1076"/>
          <ac:graphicFrameMkLst>
            <pc:docMk/>
            <pc:sldMk cId="2247482742" sldId="277"/>
            <ac:graphicFrameMk id="4" creationId="{46387636-7FD0-A582-1785-EFBE98B068B7}"/>
          </ac:graphicFrameMkLst>
        </pc:graphicFrameChg>
        <pc:graphicFrameChg chg="add mod">
          <ac:chgData name="Danny Young" userId="cb0f4ce2-eb4f-479e-8e8f-3beb257e632f" providerId="ADAL" clId="{30176DE6-F872-4A45-8FE5-2C6AE06E929A}" dt="2026-01-14T04:54:23.539" v="483" actId="1076"/>
          <ac:graphicFrameMkLst>
            <pc:docMk/>
            <pc:sldMk cId="2247482742" sldId="277"/>
            <ac:graphicFrameMk id="5" creationId="{0160281D-2E1A-A7C5-FEDD-0097318287A0}"/>
          </ac:graphicFrameMkLst>
        </pc:graphicFrameChg>
        <pc:graphicFrameChg chg="add mod">
          <ac:chgData name="Danny Young" userId="cb0f4ce2-eb4f-479e-8e8f-3beb257e632f" providerId="ADAL" clId="{30176DE6-F872-4A45-8FE5-2C6AE06E929A}" dt="2026-01-14T04:54:23.539" v="483" actId="1076"/>
          <ac:graphicFrameMkLst>
            <pc:docMk/>
            <pc:sldMk cId="2247482742" sldId="277"/>
            <ac:graphicFrameMk id="6" creationId="{709008D7-A68E-BAF7-5A48-9467B3DEC165}"/>
          </ac:graphicFrameMkLst>
        </pc:graphicFrameChg>
        <pc:graphicFrameChg chg="add mod">
          <ac:chgData name="Danny Young" userId="cb0f4ce2-eb4f-479e-8e8f-3beb257e632f" providerId="ADAL" clId="{30176DE6-F872-4A45-8FE5-2C6AE06E929A}" dt="2026-01-14T04:56:14.743" v="541" actId="1036"/>
          <ac:graphicFrameMkLst>
            <pc:docMk/>
            <pc:sldMk cId="2247482742" sldId="277"/>
            <ac:graphicFrameMk id="7" creationId="{5A9C6AF7-844D-B7E9-DB03-574848D9F84B}"/>
          </ac:graphicFrameMkLst>
        </pc:graphicFrameChg>
        <pc:graphicFrameChg chg="add mod">
          <ac:chgData name="Danny Young" userId="cb0f4ce2-eb4f-479e-8e8f-3beb257e632f" providerId="ADAL" clId="{30176DE6-F872-4A45-8FE5-2C6AE06E929A}" dt="2026-01-14T04:56:14.743" v="541" actId="1036"/>
          <ac:graphicFrameMkLst>
            <pc:docMk/>
            <pc:sldMk cId="2247482742" sldId="277"/>
            <ac:graphicFrameMk id="8" creationId="{043535B4-8211-9180-4EAF-FB63BE3B35F0}"/>
          </ac:graphicFrameMkLst>
        </pc:graphicFrameChg>
        <pc:graphicFrameChg chg="add mod">
          <ac:chgData name="Danny Young" userId="cb0f4ce2-eb4f-479e-8e8f-3beb257e632f" providerId="ADAL" clId="{30176DE6-F872-4A45-8FE5-2C6AE06E929A}" dt="2026-01-14T04:56:14.743" v="541" actId="1036"/>
          <ac:graphicFrameMkLst>
            <pc:docMk/>
            <pc:sldMk cId="2247482742" sldId="277"/>
            <ac:graphicFrameMk id="9" creationId="{FB5DAF0E-1DC5-A683-0F9E-403194E0D1BC}"/>
          </ac:graphicFrameMkLst>
        </pc:graphicFrameChg>
        <pc:graphicFrameChg chg="add mod">
          <ac:chgData name="Danny Young" userId="cb0f4ce2-eb4f-479e-8e8f-3beb257e632f" providerId="ADAL" clId="{30176DE6-F872-4A45-8FE5-2C6AE06E929A}" dt="2026-01-14T04:56:14.743" v="541" actId="1036"/>
          <ac:graphicFrameMkLst>
            <pc:docMk/>
            <pc:sldMk cId="2247482742" sldId="277"/>
            <ac:graphicFrameMk id="10" creationId="{80C3F494-FE2A-ED76-2204-68D97AD0533F}"/>
          </ac:graphicFrameMkLst>
        </pc:graphicFrameChg>
        <pc:graphicFrameChg chg="add mod">
          <ac:chgData name="Danny Young" userId="cb0f4ce2-eb4f-479e-8e8f-3beb257e632f" providerId="ADAL" clId="{30176DE6-F872-4A45-8FE5-2C6AE06E929A}" dt="2026-01-14T04:56:47.544" v="549" actId="1076"/>
          <ac:graphicFrameMkLst>
            <pc:docMk/>
            <pc:sldMk cId="2247482742" sldId="277"/>
            <ac:graphicFrameMk id="12" creationId="{1B848274-9644-849B-29B0-EAFCD985E92B}"/>
          </ac:graphicFrameMkLst>
        </pc:graphicFrameChg>
        <pc:graphicFrameChg chg="add mod">
          <ac:chgData name="Danny Young" userId="cb0f4ce2-eb4f-479e-8e8f-3beb257e632f" providerId="ADAL" clId="{30176DE6-F872-4A45-8FE5-2C6AE06E929A}" dt="2026-01-14T04:57:59.648" v="570" actId="1076"/>
          <ac:graphicFrameMkLst>
            <pc:docMk/>
            <pc:sldMk cId="2247482742" sldId="277"/>
            <ac:graphicFrameMk id="13" creationId="{8735CF34-D32E-6E8C-BA99-DC97241DFD54}"/>
          </ac:graphicFrameMkLst>
        </pc:graphicFrameChg>
        <pc:graphicFrameChg chg="add mod">
          <ac:chgData name="Danny Young" userId="cb0f4ce2-eb4f-479e-8e8f-3beb257e632f" providerId="ADAL" clId="{30176DE6-F872-4A45-8FE5-2C6AE06E929A}" dt="2026-01-14T04:58:10.631" v="574" actId="1076"/>
          <ac:graphicFrameMkLst>
            <pc:docMk/>
            <pc:sldMk cId="2247482742" sldId="277"/>
            <ac:graphicFrameMk id="14" creationId="{02087AE9-FE95-3ED5-C49D-9F373F2E65D2}"/>
          </ac:graphicFrameMkLst>
        </pc:graphicFrameChg>
        <pc:graphicFrameChg chg="add mod">
          <ac:chgData name="Danny Young" userId="cb0f4ce2-eb4f-479e-8e8f-3beb257e632f" providerId="ADAL" clId="{30176DE6-F872-4A45-8FE5-2C6AE06E929A}" dt="2026-01-14T04:59:29.740" v="604" actId="1076"/>
          <ac:graphicFrameMkLst>
            <pc:docMk/>
            <pc:sldMk cId="2247482742" sldId="277"/>
            <ac:graphicFrameMk id="20" creationId="{5A511F4E-4D58-ABAE-6A6E-974CEA3B3545}"/>
          </ac:graphicFrameMkLst>
        </pc:graphicFrameChg>
        <pc:graphicFrameChg chg="add mod">
          <ac:chgData name="Danny Young" userId="cb0f4ce2-eb4f-479e-8e8f-3beb257e632f" providerId="ADAL" clId="{30176DE6-F872-4A45-8FE5-2C6AE06E929A}" dt="2026-01-14T04:59:29.740" v="604" actId="1076"/>
          <ac:graphicFrameMkLst>
            <pc:docMk/>
            <pc:sldMk cId="2247482742" sldId="277"/>
            <ac:graphicFrameMk id="21" creationId="{414E7E8E-5E3A-CA58-19EA-7678E79ACC5F}"/>
          </ac:graphicFrameMkLst>
        </pc:graphicFrameChg>
        <pc:graphicFrameChg chg="add mod">
          <ac:chgData name="Danny Young" userId="cb0f4ce2-eb4f-479e-8e8f-3beb257e632f" providerId="ADAL" clId="{30176DE6-F872-4A45-8FE5-2C6AE06E929A}" dt="2026-01-14T04:59:39.241" v="609" actId="1076"/>
          <ac:graphicFrameMkLst>
            <pc:docMk/>
            <pc:sldMk cId="2247482742" sldId="277"/>
            <ac:graphicFrameMk id="25" creationId="{260A6F66-7367-9ABE-5C1D-6C7890531960}"/>
          </ac:graphicFrameMkLst>
        </pc:graphicFrameChg>
        <pc:graphicFrameChg chg="add mod">
          <ac:chgData name="Danny Young" userId="cb0f4ce2-eb4f-479e-8e8f-3beb257e632f" providerId="ADAL" clId="{30176DE6-F872-4A45-8FE5-2C6AE06E929A}" dt="2026-01-14T04:59:41.655" v="610" actId="1076"/>
          <ac:graphicFrameMkLst>
            <pc:docMk/>
            <pc:sldMk cId="2247482742" sldId="277"/>
            <ac:graphicFrameMk id="26" creationId="{A514FBB3-C1E7-D558-42B8-E2099E6B1F4F}"/>
          </ac:graphicFrameMkLst>
        </pc:graphicFrameChg>
        <pc:graphicFrameChg chg="add mod">
          <ac:chgData name="Danny Young" userId="cb0f4ce2-eb4f-479e-8e8f-3beb257e632f" providerId="ADAL" clId="{30176DE6-F872-4A45-8FE5-2C6AE06E929A}" dt="2026-01-14T04:59:53.025" v="617" actId="1035"/>
          <ac:graphicFrameMkLst>
            <pc:docMk/>
            <pc:sldMk cId="2247482742" sldId="277"/>
            <ac:graphicFrameMk id="27" creationId="{98D8625E-4212-0DAC-0FF0-19FC017EC3B3}"/>
          </ac:graphicFrameMkLst>
        </pc:graphicFrameChg>
        <pc:cxnChg chg="add mod">
          <ac:chgData name="Danny Young" userId="cb0f4ce2-eb4f-479e-8e8f-3beb257e632f" providerId="ADAL" clId="{30176DE6-F872-4A45-8FE5-2C6AE06E929A}" dt="2026-01-14T04:58:42.394" v="584" actId="1076"/>
          <ac:cxnSpMkLst>
            <pc:docMk/>
            <pc:sldMk cId="2247482742" sldId="277"/>
            <ac:cxnSpMk id="16" creationId="{4839E69B-92D5-D86B-BFC7-078ED576462D}"/>
          </ac:cxnSpMkLst>
        </pc:cxnChg>
        <pc:cxnChg chg="add mod">
          <ac:chgData name="Danny Young" userId="cb0f4ce2-eb4f-479e-8e8f-3beb257e632f" providerId="ADAL" clId="{30176DE6-F872-4A45-8FE5-2C6AE06E929A}" dt="2026-01-14T04:58:38.171" v="582" actId="14100"/>
          <ac:cxnSpMkLst>
            <pc:docMk/>
            <pc:sldMk cId="2247482742" sldId="277"/>
            <ac:cxnSpMk id="17" creationId="{8358DF5C-8E32-CFC8-6D38-63913D9CBD55}"/>
          </ac:cxnSpMkLst>
        </pc:cxnChg>
        <pc:cxnChg chg="add mod">
          <ac:chgData name="Danny Young" userId="cb0f4ce2-eb4f-479e-8e8f-3beb257e632f" providerId="ADAL" clId="{30176DE6-F872-4A45-8FE5-2C6AE06E929A}" dt="2026-01-14T04:59:25.627" v="603" actId="1035"/>
          <ac:cxnSpMkLst>
            <pc:docMk/>
            <pc:sldMk cId="2247482742" sldId="277"/>
            <ac:cxnSpMk id="22" creationId="{7D7CBEC5-1809-FE8B-F89D-5D0B28B7BF8D}"/>
          </ac:cxnSpMkLst>
        </pc:cxnChg>
        <pc:cxnChg chg="add mod">
          <ac:chgData name="Danny Young" userId="cb0f4ce2-eb4f-479e-8e8f-3beb257e632f" providerId="ADAL" clId="{30176DE6-F872-4A45-8FE5-2C6AE06E929A}" dt="2026-01-14T04:59:21.643" v="601" actId="1037"/>
          <ac:cxnSpMkLst>
            <pc:docMk/>
            <pc:sldMk cId="2247482742" sldId="277"/>
            <ac:cxnSpMk id="23" creationId="{C0A5CDA1-CBE1-9274-8DB5-B37253EE033C}"/>
          </ac:cxnSpMkLst>
        </pc:cxnChg>
      </pc:sldChg>
      <pc:sldChg chg="addSp delSp modSp new mod modAnim">
        <pc:chgData name="Danny Young" userId="cb0f4ce2-eb4f-479e-8e8f-3beb257e632f" providerId="ADAL" clId="{30176DE6-F872-4A45-8FE5-2C6AE06E929A}" dt="2026-01-14T05:16:05.583" v="1724" actId="1076"/>
        <pc:sldMkLst>
          <pc:docMk/>
          <pc:sldMk cId="1862639282" sldId="278"/>
        </pc:sldMkLst>
        <pc:spChg chg="del mod">
          <ac:chgData name="Danny Young" userId="cb0f4ce2-eb4f-479e-8e8f-3beb257e632f" providerId="ADAL" clId="{30176DE6-F872-4A45-8FE5-2C6AE06E929A}" dt="2026-01-14T05:08:11.106" v="1218" actId="478"/>
          <ac:spMkLst>
            <pc:docMk/>
            <pc:sldMk cId="1862639282" sldId="278"/>
            <ac:spMk id="2" creationId="{09812764-D52E-5783-DC43-B0A89A9FB010}"/>
          </ac:spMkLst>
        </pc:spChg>
        <pc:spChg chg="mod">
          <ac:chgData name="Danny Young" userId="cb0f4ce2-eb4f-479e-8e8f-3beb257e632f" providerId="ADAL" clId="{30176DE6-F872-4A45-8FE5-2C6AE06E929A}" dt="2026-01-14T05:09:53.899" v="1459" actId="20577"/>
          <ac:spMkLst>
            <pc:docMk/>
            <pc:sldMk cId="1862639282" sldId="278"/>
            <ac:spMk id="3" creationId="{03E48A7B-F54E-AE4A-6922-38669CC74A5C}"/>
          </ac:spMkLst>
        </pc:spChg>
        <pc:spChg chg="add mod">
          <ac:chgData name="Danny Young" userId="cb0f4ce2-eb4f-479e-8e8f-3beb257e632f" providerId="ADAL" clId="{30176DE6-F872-4A45-8FE5-2C6AE06E929A}" dt="2026-01-14T05:11:32.864" v="1628" actId="14100"/>
          <ac:spMkLst>
            <pc:docMk/>
            <pc:sldMk cId="1862639282" sldId="278"/>
            <ac:spMk id="4" creationId="{4FCD7C20-B899-8FAD-B90C-A3B8E5879A07}"/>
          </ac:spMkLst>
        </pc:spChg>
        <pc:graphicFrameChg chg="add mod">
          <ac:chgData name="Danny Young" userId="cb0f4ce2-eb4f-479e-8e8f-3beb257e632f" providerId="ADAL" clId="{30176DE6-F872-4A45-8FE5-2C6AE06E929A}" dt="2026-01-14T05:12:13.082" v="1642" actId="1076"/>
          <ac:graphicFrameMkLst>
            <pc:docMk/>
            <pc:sldMk cId="1862639282" sldId="278"/>
            <ac:graphicFrameMk id="5" creationId="{3F70482B-D57E-F64B-BD85-032C857604CD}"/>
          </ac:graphicFrameMkLst>
        </pc:graphicFrameChg>
        <pc:graphicFrameChg chg="add mod">
          <ac:chgData name="Danny Young" userId="cb0f4ce2-eb4f-479e-8e8f-3beb257e632f" providerId="ADAL" clId="{30176DE6-F872-4A45-8FE5-2C6AE06E929A}" dt="2026-01-14T05:12:34.288" v="1645" actId="1076"/>
          <ac:graphicFrameMkLst>
            <pc:docMk/>
            <pc:sldMk cId="1862639282" sldId="278"/>
            <ac:graphicFrameMk id="6" creationId="{5F0EE8F4-83C2-A46E-918A-865D319A9868}"/>
          </ac:graphicFrameMkLst>
        </pc:graphicFrameChg>
        <pc:graphicFrameChg chg="add mod">
          <ac:chgData name="Danny Young" userId="cb0f4ce2-eb4f-479e-8e8f-3beb257e632f" providerId="ADAL" clId="{30176DE6-F872-4A45-8FE5-2C6AE06E929A}" dt="2026-01-14T05:12:40.891" v="1649" actId="1076"/>
          <ac:graphicFrameMkLst>
            <pc:docMk/>
            <pc:sldMk cId="1862639282" sldId="278"/>
            <ac:graphicFrameMk id="7" creationId="{56D4F4DA-B6D8-B466-DA2D-F4D373A31554}"/>
          </ac:graphicFrameMkLst>
        </pc:graphicFrameChg>
        <pc:graphicFrameChg chg="add mod">
          <ac:chgData name="Danny Young" userId="cb0f4ce2-eb4f-479e-8e8f-3beb257e632f" providerId="ADAL" clId="{30176DE6-F872-4A45-8FE5-2C6AE06E929A}" dt="2026-01-14T05:12:46.507" v="1657" actId="1037"/>
          <ac:graphicFrameMkLst>
            <pc:docMk/>
            <pc:sldMk cId="1862639282" sldId="278"/>
            <ac:graphicFrameMk id="8" creationId="{63F6FC7C-D776-A518-8367-4D095CDDCA0D}"/>
          </ac:graphicFrameMkLst>
        </pc:graphicFrameChg>
        <pc:graphicFrameChg chg="add mod">
          <ac:chgData name="Danny Young" userId="cb0f4ce2-eb4f-479e-8e8f-3beb257e632f" providerId="ADAL" clId="{30176DE6-F872-4A45-8FE5-2C6AE06E929A}" dt="2026-01-14T05:12:53.292" v="1663" actId="1037"/>
          <ac:graphicFrameMkLst>
            <pc:docMk/>
            <pc:sldMk cId="1862639282" sldId="278"/>
            <ac:graphicFrameMk id="9" creationId="{55349418-18A4-7542-7710-57DA09BA5CF3}"/>
          </ac:graphicFrameMkLst>
        </pc:graphicFrameChg>
        <pc:graphicFrameChg chg="add mod">
          <ac:chgData name="Danny Young" userId="cb0f4ce2-eb4f-479e-8e8f-3beb257e632f" providerId="ADAL" clId="{30176DE6-F872-4A45-8FE5-2C6AE06E929A}" dt="2026-01-14T05:13:15.275" v="1690" actId="1076"/>
          <ac:graphicFrameMkLst>
            <pc:docMk/>
            <pc:sldMk cId="1862639282" sldId="278"/>
            <ac:graphicFrameMk id="10" creationId="{3DA4C0F0-47D3-ECCA-47B8-7FDED27E6124}"/>
          </ac:graphicFrameMkLst>
        </pc:graphicFrameChg>
        <pc:graphicFrameChg chg="add mod">
          <ac:chgData name="Danny Young" userId="cb0f4ce2-eb4f-479e-8e8f-3beb257e632f" providerId="ADAL" clId="{30176DE6-F872-4A45-8FE5-2C6AE06E929A}" dt="2026-01-14T05:13:16.725" v="1691" actId="1076"/>
          <ac:graphicFrameMkLst>
            <pc:docMk/>
            <pc:sldMk cId="1862639282" sldId="278"/>
            <ac:graphicFrameMk id="11" creationId="{38E4051C-F3D3-C1AE-05CA-15DD3D0849BD}"/>
          </ac:graphicFrameMkLst>
        </pc:graphicFrameChg>
        <pc:graphicFrameChg chg="add mod">
          <ac:chgData name="Danny Young" userId="cb0f4ce2-eb4f-479e-8e8f-3beb257e632f" providerId="ADAL" clId="{30176DE6-F872-4A45-8FE5-2C6AE06E929A}" dt="2026-01-14T05:13:30.151" v="1695" actId="1076"/>
          <ac:graphicFrameMkLst>
            <pc:docMk/>
            <pc:sldMk cId="1862639282" sldId="278"/>
            <ac:graphicFrameMk id="12" creationId="{0A0960E7-2EE6-F014-B2AA-CD591B39281F}"/>
          </ac:graphicFrameMkLst>
        </pc:graphicFrameChg>
        <pc:graphicFrameChg chg="add mod">
          <ac:chgData name="Danny Young" userId="cb0f4ce2-eb4f-479e-8e8f-3beb257e632f" providerId="ADAL" clId="{30176DE6-F872-4A45-8FE5-2C6AE06E929A}" dt="2026-01-14T05:13:37.883" v="1703" actId="1037"/>
          <ac:graphicFrameMkLst>
            <pc:docMk/>
            <pc:sldMk cId="1862639282" sldId="278"/>
            <ac:graphicFrameMk id="13" creationId="{DFF1C375-FF53-34E7-3B8B-A5E64D1D4034}"/>
          </ac:graphicFrameMkLst>
        </pc:graphicFrameChg>
        <pc:graphicFrameChg chg="add mod">
          <ac:chgData name="Danny Young" userId="cb0f4ce2-eb4f-479e-8e8f-3beb257e632f" providerId="ADAL" clId="{30176DE6-F872-4A45-8FE5-2C6AE06E929A}" dt="2026-01-14T05:13:51.031" v="1713" actId="1038"/>
          <ac:graphicFrameMkLst>
            <pc:docMk/>
            <pc:sldMk cId="1862639282" sldId="278"/>
            <ac:graphicFrameMk id="14" creationId="{21206B5C-89B6-08C7-2F70-9C4AE07C6E5D}"/>
          </ac:graphicFrameMkLst>
        </pc:graphicFrameChg>
        <pc:graphicFrameChg chg="add mod">
          <ac:chgData name="Danny Young" userId="cb0f4ce2-eb4f-479e-8e8f-3beb257e632f" providerId="ADAL" clId="{30176DE6-F872-4A45-8FE5-2C6AE06E929A}" dt="2026-01-14T05:15:45.112" v="1718" actId="1076"/>
          <ac:graphicFrameMkLst>
            <pc:docMk/>
            <pc:sldMk cId="1862639282" sldId="278"/>
            <ac:graphicFrameMk id="15" creationId="{23434F6B-0B6A-371A-4BDB-C54A7A939C01}"/>
          </ac:graphicFrameMkLst>
        </pc:graphicFrameChg>
        <pc:graphicFrameChg chg="add mod">
          <ac:chgData name="Danny Young" userId="cb0f4ce2-eb4f-479e-8e8f-3beb257e632f" providerId="ADAL" clId="{30176DE6-F872-4A45-8FE5-2C6AE06E929A}" dt="2026-01-14T05:16:05.583" v="1724" actId="1076"/>
          <ac:graphicFrameMkLst>
            <pc:docMk/>
            <pc:sldMk cId="1862639282" sldId="278"/>
            <ac:graphicFrameMk id="16" creationId="{125BA0FE-9C37-AB47-4863-5DDBD2568F5A}"/>
          </ac:graphicFrameMkLst>
        </pc:graphicFrameChg>
      </pc:sldChg>
      <pc:sldChg chg="addSp delSp modSp new mod">
        <pc:chgData name="Danny Young" userId="cb0f4ce2-eb4f-479e-8e8f-3beb257e632f" providerId="ADAL" clId="{30176DE6-F872-4A45-8FE5-2C6AE06E929A}" dt="2026-01-14T05:22:38.461" v="2369" actId="20577"/>
        <pc:sldMkLst>
          <pc:docMk/>
          <pc:sldMk cId="647068469" sldId="279"/>
        </pc:sldMkLst>
        <pc:spChg chg="del mod">
          <ac:chgData name="Danny Young" userId="cb0f4ce2-eb4f-479e-8e8f-3beb257e632f" providerId="ADAL" clId="{30176DE6-F872-4A45-8FE5-2C6AE06E929A}" dt="2026-01-14T05:19:05.923" v="1960" actId="478"/>
          <ac:spMkLst>
            <pc:docMk/>
            <pc:sldMk cId="647068469" sldId="279"/>
            <ac:spMk id="2" creationId="{3CF80B4F-DBD2-9CE6-9DD7-457DAA9285E7}"/>
          </ac:spMkLst>
        </pc:spChg>
        <pc:spChg chg="mod">
          <ac:chgData name="Danny Young" userId="cb0f4ce2-eb4f-479e-8e8f-3beb257e632f" providerId="ADAL" clId="{30176DE6-F872-4A45-8FE5-2C6AE06E929A}" dt="2026-01-14T05:22:13.834" v="2358" actId="20577"/>
          <ac:spMkLst>
            <pc:docMk/>
            <pc:sldMk cId="647068469" sldId="279"/>
            <ac:spMk id="3" creationId="{508A15C3-561A-ECDE-BFBE-9EA096B24CD6}"/>
          </ac:spMkLst>
        </pc:spChg>
        <pc:spChg chg="add mod">
          <ac:chgData name="Danny Young" userId="cb0f4ce2-eb4f-479e-8e8f-3beb257e632f" providerId="ADAL" clId="{30176DE6-F872-4A45-8FE5-2C6AE06E929A}" dt="2026-01-14T05:22:38.461" v="2369" actId="20577"/>
          <ac:spMkLst>
            <pc:docMk/>
            <pc:sldMk cId="647068469" sldId="279"/>
            <ac:spMk id="4" creationId="{AEDBB9D7-85E5-1376-363F-15422EBAA642}"/>
          </ac:spMkLst>
        </pc:spChg>
      </pc:sldChg>
      <pc:sldChg chg="addSp delSp modSp new mod modAnim">
        <pc:chgData name="Danny Young" userId="cb0f4ce2-eb4f-479e-8e8f-3beb257e632f" providerId="ADAL" clId="{30176DE6-F872-4A45-8FE5-2C6AE06E929A}" dt="2026-01-14T05:34:29.110" v="3279" actId="1076"/>
        <pc:sldMkLst>
          <pc:docMk/>
          <pc:sldMk cId="3625979647" sldId="280"/>
        </pc:sldMkLst>
        <pc:spChg chg="del mod">
          <ac:chgData name="Danny Young" userId="cb0f4ce2-eb4f-479e-8e8f-3beb257e632f" providerId="ADAL" clId="{30176DE6-F872-4A45-8FE5-2C6AE06E929A}" dt="2026-01-14T05:27:05.090" v="2693" actId="478"/>
          <ac:spMkLst>
            <pc:docMk/>
            <pc:sldMk cId="3625979647" sldId="280"/>
            <ac:spMk id="2" creationId="{A7025A63-F7A6-05C2-75D6-642B9F6AB55C}"/>
          </ac:spMkLst>
        </pc:spChg>
        <pc:spChg chg="mod">
          <ac:chgData name="Danny Young" userId="cb0f4ce2-eb4f-479e-8e8f-3beb257e632f" providerId="ADAL" clId="{30176DE6-F872-4A45-8FE5-2C6AE06E929A}" dt="2026-01-14T05:27:15.225" v="2697" actId="14100"/>
          <ac:spMkLst>
            <pc:docMk/>
            <pc:sldMk cId="3625979647" sldId="280"/>
            <ac:spMk id="3" creationId="{69E3C09B-C9AB-2DCC-5424-0A6F75086F62}"/>
          </ac:spMkLst>
        </pc:spChg>
        <pc:spChg chg="add mod">
          <ac:chgData name="Danny Young" userId="cb0f4ce2-eb4f-479e-8e8f-3beb257e632f" providerId="ADAL" clId="{30176DE6-F872-4A45-8FE5-2C6AE06E929A}" dt="2026-01-14T05:31:47.458" v="3141" actId="1036"/>
          <ac:spMkLst>
            <pc:docMk/>
            <pc:sldMk cId="3625979647" sldId="280"/>
            <ac:spMk id="4" creationId="{84B7622E-EA3E-5EBF-7225-764C7B7C7DC4}"/>
          </ac:spMkLst>
        </pc:spChg>
        <pc:spChg chg="add mod">
          <ac:chgData name="Danny Young" userId="cb0f4ce2-eb4f-479e-8e8f-3beb257e632f" providerId="ADAL" clId="{30176DE6-F872-4A45-8FE5-2C6AE06E929A}" dt="2026-01-14T05:31:47.458" v="3141" actId="1036"/>
          <ac:spMkLst>
            <pc:docMk/>
            <pc:sldMk cId="3625979647" sldId="280"/>
            <ac:spMk id="5" creationId="{5E14EDF6-0C84-715A-6FCD-0D49812CE38A}"/>
          </ac:spMkLst>
        </pc:spChg>
        <pc:spChg chg="add mod">
          <ac:chgData name="Danny Young" userId="cb0f4ce2-eb4f-479e-8e8f-3beb257e632f" providerId="ADAL" clId="{30176DE6-F872-4A45-8FE5-2C6AE06E929A}" dt="2026-01-14T05:31:47.458" v="3141" actId="1036"/>
          <ac:spMkLst>
            <pc:docMk/>
            <pc:sldMk cId="3625979647" sldId="280"/>
            <ac:spMk id="6" creationId="{F52AE32B-7DB6-8329-DA49-47652D46DCAE}"/>
          </ac:spMkLst>
        </pc:spChg>
        <pc:spChg chg="add mod">
          <ac:chgData name="Danny Young" userId="cb0f4ce2-eb4f-479e-8e8f-3beb257e632f" providerId="ADAL" clId="{30176DE6-F872-4A45-8FE5-2C6AE06E929A}" dt="2026-01-14T05:31:47.458" v="3141" actId="1036"/>
          <ac:spMkLst>
            <pc:docMk/>
            <pc:sldMk cId="3625979647" sldId="280"/>
            <ac:spMk id="7" creationId="{9AB5E8CE-74A7-2CBD-31BE-FA2E7C2E5A87}"/>
          </ac:spMkLst>
        </pc:spChg>
        <pc:spChg chg="add mod">
          <ac:chgData name="Danny Young" userId="cb0f4ce2-eb4f-479e-8e8f-3beb257e632f" providerId="ADAL" clId="{30176DE6-F872-4A45-8FE5-2C6AE06E929A}" dt="2026-01-14T05:34:29.110" v="3279" actId="1076"/>
          <ac:spMkLst>
            <pc:docMk/>
            <pc:sldMk cId="3625979647" sldId="280"/>
            <ac:spMk id="24" creationId="{A6E63FD3-7B63-8E33-C5E0-2C3578CC9559}"/>
          </ac:spMkLst>
        </pc:spChg>
        <pc:graphicFrameChg chg="add mod">
          <ac:chgData name="Danny Young" userId="cb0f4ce2-eb4f-479e-8e8f-3beb257e632f" providerId="ADAL" clId="{30176DE6-F872-4A45-8FE5-2C6AE06E929A}" dt="2026-01-14T05:31:47.458" v="3141" actId="1036"/>
          <ac:graphicFrameMkLst>
            <pc:docMk/>
            <pc:sldMk cId="3625979647" sldId="280"/>
            <ac:graphicFrameMk id="8" creationId="{7E8D69AA-2505-0418-BC1E-E73CA768CAEB}"/>
          </ac:graphicFrameMkLst>
        </pc:graphicFrameChg>
        <pc:graphicFrameChg chg="add mod">
          <ac:chgData name="Danny Young" userId="cb0f4ce2-eb4f-479e-8e8f-3beb257e632f" providerId="ADAL" clId="{30176DE6-F872-4A45-8FE5-2C6AE06E929A}" dt="2026-01-14T05:31:47.458" v="3141" actId="1036"/>
          <ac:graphicFrameMkLst>
            <pc:docMk/>
            <pc:sldMk cId="3625979647" sldId="280"/>
            <ac:graphicFrameMk id="9" creationId="{29FAAC8F-8345-404D-3E9E-B57DB66172FA}"/>
          </ac:graphicFrameMkLst>
        </pc:graphicFrameChg>
        <pc:graphicFrameChg chg="add mod">
          <ac:chgData name="Danny Young" userId="cb0f4ce2-eb4f-479e-8e8f-3beb257e632f" providerId="ADAL" clId="{30176DE6-F872-4A45-8FE5-2C6AE06E929A}" dt="2026-01-14T05:31:47.458" v="3141" actId="1036"/>
          <ac:graphicFrameMkLst>
            <pc:docMk/>
            <pc:sldMk cId="3625979647" sldId="280"/>
            <ac:graphicFrameMk id="10" creationId="{E7822C58-1529-74F3-A845-A1FC8D2D142D}"/>
          </ac:graphicFrameMkLst>
        </pc:graphicFrameChg>
        <pc:graphicFrameChg chg="add mod">
          <ac:chgData name="Danny Young" userId="cb0f4ce2-eb4f-479e-8e8f-3beb257e632f" providerId="ADAL" clId="{30176DE6-F872-4A45-8FE5-2C6AE06E929A}" dt="2026-01-14T05:31:47.458" v="3141" actId="1036"/>
          <ac:graphicFrameMkLst>
            <pc:docMk/>
            <pc:sldMk cId="3625979647" sldId="280"/>
            <ac:graphicFrameMk id="11" creationId="{519B4C7D-89B1-D25C-8D24-257BEBB1F489}"/>
          </ac:graphicFrameMkLst>
        </pc:graphicFrameChg>
        <pc:graphicFrameChg chg="add mod">
          <ac:chgData name="Danny Young" userId="cb0f4ce2-eb4f-479e-8e8f-3beb257e632f" providerId="ADAL" clId="{30176DE6-F872-4A45-8FE5-2C6AE06E929A}" dt="2026-01-14T05:31:47.458" v="3141" actId="1036"/>
          <ac:graphicFrameMkLst>
            <pc:docMk/>
            <pc:sldMk cId="3625979647" sldId="280"/>
            <ac:graphicFrameMk id="12" creationId="{5013B480-6539-2B8C-623E-3F6B464E85B8}"/>
          </ac:graphicFrameMkLst>
        </pc:graphicFrameChg>
        <pc:graphicFrameChg chg="add mod">
          <ac:chgData name="Danny Young" userId="cb0f4ce2-eb4f-479e-8e8f-3beb257e632f" providerId="ADAL" clId="{30176DE6-F872-4A45-8FE5-2C6AE06E929A}" dt="2026-01-14T05:31:47.458" v="3141" actId="1036"/>
          <ac:graphicFrameMkLst>
            <pc:docMk/>
            <pc:sldMk cId="3625979647" sldId="280"/>
            <ac:graphicFrameMk id="13" creationId="{47ED44A1-D3D3-7D8A-482C-5BB44CC03FD6}"/>
          </ac:graphicFrameMkLst>
        </pc:graphicFrameChg>
        <pc:graphicFrameChg chg="add mod">
          <ac:chgData name="Danny Young" userId="cb0f4ce2-eb4f-479e-8e8f-3beb257e632f" providerId="ADAL" clId="{30176DE6-F872-4A45-8FE5-2C6AE06E929A}" dt="2026-01-14T05:31:53.078" v="3142" actId="1076"/>
          <ac:graphicFrameMkLst>
            <pc:docMk/>
            <pc:sldMk cId="3625979647" sldId="280"/>
            <ac:graphicFrameMk id="14" creationId="{D17F8AA3-0DD2-01C6-EBC3-8FE76C4CAD7E}"/>
          </ac:graphicFrameMkLst>
        </pc:graphicFrameChg>
        <pc:graphicFrameChg chg="add mod">
          <ac:chgData name="Danny Young" userId="cb0f4ce2-eb4f-479e-8e8f-3beb257e632f" providerId="ADAL" clId="{30176DE6-F872-4A45-8FE5-2C6AE06E929A}" dt="2026-01-14T05:31:47.458" v="3141" actId="1036"/>
          <ac:graphicFrameMkLst>
            <pc:docMk/>
            <pc:sldMk cId="3625979647" sldId="280"/>
            <ac:graphicFrameMk id="15" creationId="{77D46E8E-14CC-4716-45DB-B972AB1622DA}"/>
          </ac:graphicFrameMkLst>
        </pc:graphicFrameChg>
        <pc:graphicFrameChg chg="add mod">
          <ac:chgData name="Danny Young" userId="cb0f4ce2-eb4f-479e-8e8f-3beb257e632f" providerId="ADAL" clId="{30176DE6-F872-4A45-8FE5-2C6AE06E929A}" dt="2026-01-14T05:33:30.685" v="3215" actId="1035"/>
          <ac:graphicFrameMkLst>
            <pc:docMk/>
            <pc:sldMk cId="3625979647" sldId="280"/>
            <ac:graphicFrameMk id="16" creationId="{857464CE-4F05-5A00-8B8A-41F667F621AC}"/>
          </ac:graphicFrameMkLst>
        </pc:graphicFrameChg>
        <pc:graphicFrameChg chg="add mod">
          <ac:chgData name="Danny Young" userId="cb0f4ce2-eb4f-479e-8e8f-3beb257e632f" providerId="ADAL" clId="{30176DE6-F872-4A45-8FE5-2C6AE06E929A}" dt="2026-01-14T05:33:30.685" v="3215" actId="1035"/>
          <ac:graphicFrameMkLst>
            <pc:docMk/>
            <pc:sldMk cId="3625979647" sldId="280"/>
            <ac:graphicFrameMk id="17" creationId="{C9554998-2F44-454E-F804-D54DB2954DA8}"/>
          </ac:graphicFrameMkLst>
        </pc:graphicFrameChg>
        <pc:graphicFrameChg chg="add mod">
          <ac:chgData name="Danny Young" userId="cb0f4ce2-eb4f-479e-8e8f-3beb257e632f" providerId="ADAL" clId="{30176DE6-F872-4A45-8FE5-2C6AE06E929A}" dt="2026-01-14T05:32:18.508" v="3155" actId="571"/>
          <ac:graphicFrameMkLst>
            <pc:docMk/>
            <pc:sldMk cId="3625979647" sldId="280"/>
            <ac:graphicFrameMk id="18" creationId="{AFD6040E-DE05-6965-9198-F549CFC01F3E}"/>
          </ac:graphicFrameMkLst>
        </pc:graphicFrameChg>
        <pc:graphicFrameChg chg="add mod">
          <ac:chgData name="Danny Young" userId="cb0f4ce2-eb4f-479e-8e8f-3beb257e632f" providerId="ADAL" clId="{30176DE6-F872-4A45-8FE5-2C6AE06E929A}" dt="2026-01-14T05:32:18.308" v="3154"/>
          <ac:graphicFrameMkLst>
            <pc:docMk/>
            <pc:sldMk cId="3625979647" sldId="280"/>
            <ac:graphicFrameMk id="19" creationId="{18A784A8-521D-ED80-6B3B-3D76DE2C21BC}"/>
          </ac:graphicFrameMkLst>
        </pc:graphicFrameChg>
        <pc:graphicFrameChg chg="add mod">
          <ac:chgData name="Danny Young" userId="cb0f4ce2-eb4f-479e-8e8f-3beb257e632f" providerId="ADAL" clId="{30176DE6-F872-4A45-8FE5-2C6AE06E929A}" dt="2026-01-14T05:33:30.685" v="3215" actId="1035"/>
          <ac:graphicFrameMkLst>
            <pc:docMk/>
            <pc:sldMk cId="3625979647" sldId="280"/>
            <ac:graphicFrameMk id="20" creationId="{E8BCC46E-96C0-2E3B-29CE-E8167B3E880E}"/>
          </ac:graphicFrameMkLst>
        </pc:graphicFrameChg>
        <pc:graphicFrameChg chg="add mod">
          <ac:chgData name="Danny Young" userId="cb0f4ce2-eb4f-479e-8e8f-3beb257e632f" providerId="ADAL" clId="{30176DE6-F872-4A45-8FE5-2C6AE06E929A}" dt="2026-01-14T05:33:30.685" v="3215" actId="1035"/>
          <ac:graphicFrameMkLst>
            <pc:docMk/>
            <pc:sldMk cId="3625979647" sldId="280"/>
            <ac:graphicFrameMk id="21" creationId="{793840BD-91ED-549E-B9AE-A660C51068F2}"/>
          </ac:graphicFrameMkLst>
        </pc:graphicFrameChg>
        <pc:graphicFrameChg chg="add mod">
          <ac:chgData name="Danny Young" userId="cb0f4ce2-eb4f-479e-8e8f-3beb257e632f" providerId="ADAL" clId="{30176DE6-F872-4A45-8FE5-2C6AE06E929A}" dt="2026-01-14T05:33:30.685" v="3215" actId="1035"/>
          <ac:graphicFrameMkLst>
            <pc:docMk/>
            <pc:sldMk cId="3625979647" sldId="280"/>
            <ac:graphicFrameMk id="22" creationId="{34038D33-AF4B-2EA9-7662-F7C4F9ED6C3D}"/>
          </ac:graphicFrameMkLst>
        </pc:graphicFrameChg>
        <pc:graphicFrameChg chg="add mod">
          <ac:chgData name="Danny Young" userId="cb0f4ce2-eb4f-479e-8e8f-3beb257e632f" providerId="ADAL" clId="{30176DE6-F872-4A45-8FE5-2C6AE06E929A}" dt="2026-01-14T05:34:11.936" v="3244" actId="1038"/>
          <ac:graphicFrameMkLst>
            <pc:docMk/>
            <pc:sldMk cId="3625979647" sldId="280"/>
            <ac:graphicFrameMk id="23" creationId="{B0DB65B6-FA8A-3113-65C8-F9B1F5CD3CE8}"/>
          </ac:graphicFrameMkLst>
        </pc:graphicFrameChg>
      </pc:sldChg>
      <pc:sldMasterChg chg="modSp modSldLayout">
        <pc:chgData name="Danny Young" userId="cb0f4ce2-eb4f-479e-8e8f-3beb257e632f" providerId="ADAL" clId="{30176DE6-F872-4A45-8FE5-2C6AE06E929A}" dt="2026-01-14T04:47:16.702" v="34"/>
        <pc:sldMasterMkLst>
          <pc:docMk/>
          <pc:sldMasterMk cId="0" sldId="2147483660"/>
        </pc:sldMasterMkLst>
        <pc:spChg chg="mod">
          <ac:chgData name="Danny Young" userId="cb0f4ce2-eb4f-479e-8e8f-3beb257e632f" providerId="ADAL" clId="{30176DE6-F872-4A45-8FE5-2C6AE06E929A}" dt="2026-01-14T04:47:16.702" v="34"/>
          <ac:spMkLst>
            <pc:docMk/>
            <pc:sldMasterMk cId="0" sldId="2147483660"/>
            <ac:spMk id="3" creationId="{00000000-0000-0000-0000-000000000000}"/>
          </ac:spMkLst>
        </pc:spChg>
        <pc:spChg chg="mod">
          <ac:chgData name="Danny Young" userId="cb0f4ce2-eb4f-479e-8e8f-3beb257e632f" providerId="ADAL" clId="{30176DE6-F872-4A45-8FE5-2C6AE06E929A}" dt="2026-01-14T04:47:16.702" v="34"/>
          <ac:spMkLst>
            <pc:docMk/>
            <pc:sldMasterMk cId="0" sldId="2147483660"/>
            <ac:spMk id="7" creationId="{00000000-0000-0000-0000-000000000000}"/>
          </ac:spMkLst>
        </pc:spChg>
        <pc:spChg chg="mod">
          <ac:chgData name="Danny Young" userId="cb0f4ce2-eb4f-479e-8e8f-3beb257e632f" providerId="ADAL" clId="{30176DE6-F872-4A45-8FE5-2C6AE06E929A}" dt="2026-01-14T04:47:16.702" v="34"/>
          <ac:spMkLst>
            <pc:docMk/>
            <pc:sldMasterMk cId="0" sldId="2147483660"/>
            <ac:spMk id="9" creationId="{00000000-0000-0000-0000-000000000000}"/>
          </ac:spMkLst>
        </pc:spChg>
        <pc:spChg chg="mod">
          <ac:chgData name="Danny Young" userId="cb0f4ce2-eb4f-479e-8e8f-3beb257e632f" providerId="ADAL" clId="{30176DE6-F872-4A45-8FE5-2C6AE06E929A}" dt="2026-01-14T04:47:16.702" v="34"/>
          <ac:spMkLst>
            <pc:docMk/>
            <pc:sldMasterMk cId="0" sldId="2147483660"/>
            <ac:spMk id="10" creationId="{00000000-0000-0000-0000-000000000000}"/>
          </ac:spMkLst>
        </pc:spChg>
        <pc:spChg chg="mod">
          <ac:chgData name="Danny Young" userId="cb0f4ce2-eb4f-479e-8e8f-3beb257e632f" providerId="ADAL" clId="{30176DE6-F872-4A45-8FE5-2C6AE06E929A}" dt="2026-01-14T04:47:16.702" v="34"/>
          <ac:spMkLst>
            <pc:docMk/>
            <pc:sldMasterMk cId="0" sldId="2147483660"/>
            <ac:spMk id="11" creationId="{00000000-0000-0000-0000-000000000000}"/>
          </ac:spMkLst>
        </pc:spChg>
        <pc:spChg chg="mod">
          <ac:chgData name="Danny Young" userId="cb0f4ce2-eb4f-479e-8e8f-3beb257e632f" providerId="ADAL" clId="{30176DE6-F872-4A45-8FE5-2C6AE06E929A}" dt="2026-01-14T04:47:16.702" v="34"/>
          <ac:spMkLst>
            <pc:docMk/>
            <pc:sldMasterMk cId="0" sldId="2147483660"/>
            <ac:spMk id="12" creationId="{00000000-0000-0000-0000-000000000000}"/>
          </ac:spMkLst>
        </pc:spChg>
        <pc:spChg chg="mod">
          <ac:chgData name="Danny Young" userId="cb0f4ce2-eb4f-479e-8e8f-3beb257e632f" providerId="ADAL" clId="{30176DE6-F872-4A45-8FE5-2C6AE06E929A}" dt="2026-01-14T04:47:16.702" v="34"/>
          <ac:spMkLst>
            <pc:docMk/>
            <pc:sldMasterMk cId="0" sldId="2147483660"/>
            <ac:spMk id="13" creationId="{00000000-0000-0000-0000-000000000000}"/>
          </ac:spMkLst>
        </pc:spChg>
        <pc:spChg chg="mod">
          <ac:chgData name="Danny Young" userId="cb0f4ce2-eb4f-479e-8e8f-3beb257e632f" providerId="ADAL" clId="{30176DE6-F872-4A45-8FE5-2C6AE06E929A}" dt="2026-01-14T04:47:16.702" v="34"/>
          <ac:spMkLst>
            <pc:docMk/>
            <pc:sldMasterMk cId="0" sldId="2147483660"/>
            <ac:spMk id="14" creationId="{00000000-0000-0000-0000-000000000000}"/>
          </ac:spMkLst>
        </pc:spChg>
        <pc:spChg chg="mod">
          <ac:chgData name="Danny Young" userId="cb0f4ce2-eb4f-479e-8e8f-3beb257e632f" providerId="ADAL" clId="{30176DE6-F872-4A45-8FE5-2C6AE06E929A}" dt="2026-01-14T04:47:16.702" v="34"/>
          <ac:spMkLst>
            <pc:docMk/>
            <pc:sldMasterMk cId="0" sldId="2147483660"/>
            <ac:spMk id="16" creationId="{00000000-0000-0000-0000-000000000000}"/>
          </ac:spMkLst>
        </pc:spChg>
        <pc:spChg chg="mod">
          <ac:chgData name="Danny Young" userId="cb0f4ce2-eb4f-479e-8e8f-3beb257e632f" providerId="ADAL" clId="{30176DE6-F872-4A45-8FE5-2C6AE06E929A}" dt="2026-01-14T04:47:16.702" v="34"/>
          <ac:spMkLst>
            <pc:docMk/>
            <pc:sldMasterMk cId="0" sldId="2147483660"/>
            <ac:spMk id="22" creationId="{00000000-0000-0000-0000-000000000000}"/>
          </ac:spMkLst>
        </pc:spChg>
        <pc:spChg chg="mod">
          <ac:chgData name="Danny Young" userId="cb0f4ce2-eb4f-479e-8e8f-3beb257e632f" providerId="ADAL" clId="{30176DE6-F872-4A45-8FE5-2C6AE06E929A}" dt="2026-01-14T04:47:16.702" v="34"/>
          <ac:spMkLst>
            <pc:docMk/>
            <pc:sldMasterMk cId="0" sldId="2147483660"/>
            <ac:spMk id="23" creationId="{00000000-0000-0000-0000-000000000000}"/>
          </ac:spMkLst>
        </pc:spChg>
        <pc:sldLayoutChg chg="modSp">
          <pc:chgData name="Danny Young" userId="cb0f4ce2-eb4f-479e-8e8f-3beb257e632f" providerId="ADAL" clId="{30176DE6-F872-4A45-8FE5-2C6AE06E929A}" dt="2026-01-14T04:47:16.702" v="34"/>
          <pc:sldLayoutMkLst>
            <pc:docMk/>
            <pc:sldMasterMk cId="0" sldId="2147483660"/>
            <pc:sldLayoutMk cId="0" sldId="2147483661"/>
          </pc:sldLayoutMkLst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1"/>
              <ac:spMk id="8" creationId="{00000000-0000-0000-0000-000000000000}"/>
            </ac:spMkLst>
          </pc:spChg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1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1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1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1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1"/>
              <ac:spMk id="14" creationId="{00000000-0000-0000-0000-000000000000}"/>
            </ac:spMkLst>
          </pc:spChg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1"/>
              <ac:spMk id="15" creationId="{00000000-0000-0000-0000-000000000000}"/>
            </ac:spMkLst>
          </pc:spChg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1"/>
              <ac:spMk id="16" creationId="{00000000-0000-0000-0000-000000000000}"/>
            </ac:spMkLst>
          </pc:spChg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1"/>
              <ac:spMk id="17" creationId="{00000000-0000-0000-0000-000000000000}"/>
            </ac:spMkLst>
          </pc:spChg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1"/>
              <ac:spMk id="18" creationId="{00000000-0000-0000-0000-000000000000}"/>
            </ac:spMkLst>
          </pc:spChg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1"/>
              <ac:spMk id="19" creationId="{00000000-0000-0000-0000-000000000000}"/>
            </ac:spMkLst>
          </pc:spChg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1"/>
              <ac:spMk id="20" creationId="{00000000-0000-0000-0000-000000000000}"/>
            </ac:spMkLst>
          </pc:spChg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1"/>
              <ac:spMk id="21" creationId="{00000000-0000-0000-0000-000000000000}"/>
            </ac:spMkLst>
          </pc:spChg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1"/>
              <ac:spMk id="22" creationId="{00000000-0000-0000-0000-000000000000}"/>
            </ac:spMkLst>
          </pc:spChg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1"/>
              <ac:spMk id="23" creationId="{00000000-0000-0000-0000-000000000000}"/>
            </ac:spMkLst>
          </pc:spChg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1"/>
              <ac:spMk id="24" creationId="{00000000-0000-0000-0000-000000000000}"/>
            </ac:spMkLst>
          </pc:spChg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1"/>
              <ac:spMk id="25" creationId="{00000000-0000-0000-0000-000000000000}"/>
            </ac:spMkLst>
          </pc:spChg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1"/>
              <ac:spMk id="26" creationId="{00000000-0000-0000-0000-000000000000}"/>
            </ac:spMkLst>
          </pc:spChg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1"/>
              <ac:spMk id="27" creationId="{00000000-0000-0000-0000-000000000000}"/>
            </ac:spMkLst>
          </pc:spChg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1"/>
              <ac:spMk id="28" creationId="{00000000-0000-0000-0000-000000000000}"/>
            </ac:spMkLst>
          </pc:spChg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1"/>
              <ac:spMk id="29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30176DE6-F872-4A45-8FE5-2C6AE06E929A}" dt="2026-01-14T04:47:16.702" v="34"/>
          <pc:sldLayoutMkLst>
            <pc:docMk/>
            <pc:sldMasterMk cId="0" sldId="2147483660"/>
            <pc:sldLayoutMk cId="0" sldId="2147483662"/>
          </pc:sldLayoutMkLst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2"/>
              <ac:spMk id="8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30176DE6-F872-4A45-8FE5-2C6AE06E929A}" dt="2026-01-14T04:47:16.702" v="34"/>
          <pc:sldLayoutMkLst>
            <pc:docMk/>
            <pc:sldMasterMk cId="0" sldId="2147483660"/>
            <pc:sldLayoutMk cId="0" sldId="2147483663"/>
          </pc:sldLayoutMkLst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3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3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3"/>
              <ac:spMk id="4" creationId="{00000000-0000-0000-0000-000000000000}"/>
            </ac:spMkLst>
          </pc:spChg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3"/>
              <ac:spMk id="5" creationId="{00000000-0000-0000-0000-000000000000}"/>
            </ac:spMkLst>
          </pc:spChg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3"/>
              <ac:spMk id="6" creationId="{00000000-0000-0000-0000-000000000000}"/>
            </ac:spMkLst>
          </pc:spChg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3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3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3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3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3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3"/>
              <ac:spMk id="14" creationId="{00000000-0000-0000-0000-000000000000}"/>
            </ac:spMkLst>
          </pc:spChg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3"/>
              <ac:spMk id="15" creationId="{00000000-0000-0000-0000-000000000000}"/>
            </ac:spMkLst>
          </pc:spChg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3"/>
              <ac:spMk id="16" creationId="{00000000-0000-0000-0000-000000000000}"/>
            </ac:spMkLst>
          </pc:spChg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3"/>
              <ac:spMk id="17" creationId="{00000000-0000-0000-0000-000000000000}"/>
            </ac:spMkLst>
          </pc:spChg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3"/>
              <ac:spMk id="18" creationId="{00000000-0000-0000-0000-000000000000}"/>
            </ac:spMkLst>
          </pc:spChg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3"/>
              <ac:spMk id="19" creationId="{00000000-0000-0000-0000-000000000000}"/>
            </ac:spMkLst>
          </pc:spChg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3"/>
              <ac:spMk id="20" creationId="{00000000-0000-0000-0000-000000000000}"/>
            </ac:spMkLst>
          </pc:spChg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3"/>
              <ac:spMk id="21" creationId="{00000000-0000-0000-0000-000000000000}"/>
            </ac:spMkLst>
          </pc:spChg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3"/>
              <ac:spMk id="22" creationId="{00000000-0000-0000-0000-000000000000}"/>
            </ac:spMkLst>
          </pc:spChg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3"/>
              <ac:spMk id="23" creationId="{00000000-0000-0000-0000-000000000000}"/>
            </ac:spMkLst>
          </pc:spChg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3"/>
              <ac:spMk id="26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30176DE6-F872-4A45-8FE5-2C6AE06E929A}" dt="2026-01-14T04:47:16.702" v="34"/>
          <pc:sldLayoutMkLst>
            <pc:docMk/>
            <pc:sldMasterMk cId="0" sldId="2147483660"/>
            <pc:sldLayoutMk cId="0" sldId="2147483664"/>
          </pc:sldLayoutMkLst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4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4"/>
              <ac:spMk id="11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30176DE6-F872-4A45-8FE5-2C6AE06E929A}" dt="2026-01-14T04:47:16.702" v="34"/>
          <pc:sldLayoutMkLst>
            <pc:docMk/>
            <pc:sldMasterMk cId="0" sldId="2147483660"/>
            <pc:sldLayoutMk cId="0" sldId="2147483665"/>
          </pc:sldLayoutMkLst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5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5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5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5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5"/>
              <ac:spMk id="14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30176DE6-F872-4A45-8FE5-2C6AE06E929A}" dt="2026-01-14T04:47:16.702" v="34"/>
          <pc:sldLayoutMkLst>
            <pc:docMk/>
            <pc:sldMasterMk cId="0" sldId="2147483660"/>
            <pc:sldLayoutMk cId="0" sldId="2147483668"/>
          </pc:sldLayoutMkLst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8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8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8"/>
              <ac:spMk id="8" creationId="{00000000-0000-0000-0000-000000000000}"/>
            </ac:spMkLst>
          </pc:spChg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8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8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8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8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8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8"/>
              <ac:spMk id="14" creationId="{00000000-0000-0000-0000-000000000000}"/>
            </ac:spMkLst>
          </pc:spChg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8"/>
              <ac:spMk id="18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30176DE6-F872-4A45-8FE5-2C6AE06E929A}" dt="2026-01-14T04:47:16.702" v="34"/>
          <pc:sldLayoutMkLst>
            <pc:docMk/>
            <pc:sldMasterMk cId="0" sldId="2147483660"/>
            <pc:sldLayoutMk cId="0" sldId="2147483669"/>
          </pc:sldLayoutMkLst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9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9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9"/>
              <ac:spMk id="4" creationId="{00000000-0000-0000-0000-000000000000}"/>
            </ac:spMkLst>
          </pc:spChg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9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9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9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9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9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9"/>
              <ac:spMk id="19" creationId="{00000000-0000-0000-0000-000000000000}"/>
            </ac:spMkLst>
          </pc:spChg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69"/>
              <ac:spMk id="20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30176DE6-F872-4A45-8FE5-2C6AE06E929A}" dt="2026-01-14T04:47:16.702" v="34"/>
          <pc:sldLayoutMkLst>
            <pc:docMk/>
            <pc:sldMasterMk cId="0" sldId="2147483660"/>
            <pc:sldLayoutMk cId="0" sldId="2147483671"/>
          </pc:sldLayoutMkLst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71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30176DE6-F872-4A45-8FE5-2C6AE06E929A}" dt="2026-01-14T04:47:16.702" v="34"/>
            <ac:spMkLst>
              <pc:docMk/>
              <pc:sldMasterMk cId="0" sldId="2147483660"/>
              <pc:sldLayoutMk cId="0" sldId="2147483671"/>
              <ac:spMk id="3" creationId="{00000000-0000-0000-0000-000000000000}"/>
            </ac:spMkLst>
          </pc:spChg>
        </pc:sldLayoutChg>
      </pc:sldMaster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04F3DD-1596-4802-9562-568F7B3FB8F5}" type="datetimeFigureOut">
              <a:rPr lang="en-CA" smtClean="0"/>
              <a:t>2026-01-13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F6A091-17DA-4CFF-AED4-677A78A688D8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613333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F6A091-17DA-4CFF-AED4-677A78A688D8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5313982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F6A091-17DA-4CFF-AED4-677A78A688D8}" type="slidenum">
              <a:rPr lang="en-CA" smtClean="0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515415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F6A091-17DA-4CFF-AED4-677A78A688D8}" type="slidenum">
              <a:rPr lang="en-CA" smtClean="0"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32352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F6A091-17DA-4CFF-AED4-677A78A688D8}" type="slidenum">
              <a:rPr lang="en-CA" smtClean="0"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0419260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F6A091-17DA-4CFF-AED4-677A78A688D8}" type="slidenum">
              <a:rPr lang="en-CA" smtClean="0"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6792156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F6A091-17DA-4CFF-AED4-677A78A688D8}" type="slidenum">
              <a:rPr lang="en-CA" smtClean="0"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17838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F6A091-17DA-4CFF-AED4-677A78A688D8}" type="slidenum">
              <a:rPr lang="en-CA" smtClean="0"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457195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AE335C-784A-4128-BB0B-5161FF2DD1E7}" type="slidenum">
              <a:rPr lang="en-CA" smtClean="0"/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4950092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F6A091-17DA-4CFF-AED4-677A78A688D8}" type="slidenum">
              <a:rPr lang="en-CA" smtClean="0"/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7168869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F6A091-17DA-4CFF-AED4-677A78A688D8}" type="slidenum">
              <a:rPr lang="en-CA" smtClean="0"/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565538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F6A091-17DA-4CFF-AED4-677A78A688D8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544224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F6A091-17DA-4CFF-AED4-677A78A688D8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886281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087FC7-65F6-4630-929D-1A78E04D4007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625347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087FC7-65F6-4630-929D-1A78E04D4007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822467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F6A091-17DA-4CFF-AED4-677A78A688D8}" type="slidenum">
              <a:rPr lang="en-CA" smtClean="0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428007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F6A091-17DA-4CFF-AED4-677A78A688D8}" type="slidenum">
              <a:rPr lang="en-CA" smtClean="0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586787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F6A091-17DA-4CFF-AED4-677A78A688D8}" type="slidenum">
              <a:rPr lang="en-CA" smtClean="0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750566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F6A091-17DA-4CFF-AED4-677A78A688D8}" type="slidenum">
              <a:rPr lang="en-CA" smtClean="0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011570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t>2026-01-13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6-01-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6-01-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6-01-13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t>2026-01-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6-01-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6-01-13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6-01-13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6-01-1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6-01-13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6-01-13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t>2026-01-1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7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15.wmf"/><Relationship Id="rId26" Type="http://schemas.openxmlformats.org/officeDocument/2006/relationships/image" Target="../media/image119.wmf"/><Relationship Id="rId21" Type="http://schemas.openxmlformats.org/officeDocument/2006/relationships/oleObject" Target="../embeddings/oleObject118.bin"/><Relationship Id="rId34" Type="http://schemas.openxmlformats.org/officeDocument/2006/relationships/image" Target="../media/image123.wmf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116.bin"/><Relationship Id="rId25" Type="http://schemas.openxmlformats.org/officeDocument/2006/relationships/oleObject" Target="../embeddings/oleObject120.bin"/><Relationship Id="rId33" Type="http://schemas.openxmlformats.org/officeDocument/2006/relationships/oleObject" Target="../embeddings/oleObject124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14.wmf"/><Relationship Id="rId20" Type="http://schemas.openxmlformats.org/officeDocument/2006/relationships/image" Target="../media/image116.wmf"/><Relationship Id="rId29" Type="http://schemas.openxmlformats.org/officeDocument/2006/relationships/oleObject" Target="../embeddings/oleObject12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13.bin"/><Relationship Id="rId24" Type="http://schemas.openxmlformats.org/officeDocument/2006/relationships/image" Target="../media/image118.wmf"/><Relationship Id="rId32" Type="http://schemas.openxmlformats.org/officeDocument/2006/relationships/image" Target="../media/image122.wmf"/><Relationship Id="rId37" Type="http://schemas.openxmlformats.org/officeDocument/2006/relationships/image" Target="../media/image125.png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23" Type="http://schemas.openxmlformats.org/officeDocument/2006/relationships/oleObject" Target="../embeddings/oleObject119.bin"/><Relationship Id="rId28" Type="http://schemas.openxmlformats.org/officeDocument/2006/relationships/image" Target="../media/image120.wmf"/><Relationship Id="rId36" Type="http://schemas.openxmlformats.org/officeDocument/2006/relationships/image" Target="../media/image124.wmf"/><Relationship Id="rId10" Type="http://schemas.openxmlformats.org/officeDocument/2006/relationships/image" Target="../media/image111.wmf"/><Relationship Id="rId19" Type="http://schemas.openxmlformats.org/officeDocument/2006/relationships/oleObject" Target="../embeddings/oleObject117.bin"/><Relationship Id="rId31" Type="http://schemas.openxmlformats.org/officeDocument/2006/relationships/oleObject" Target="../embeddings/oleObject123.bin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13.wmf"/><Relationship Id="rId22" Type="http://schemas.openxmlformats.org/officeDocument/2006/relationships/image" Target="../media/image117.wmf"/><Relationship Id="rId27" Type="http://schemas.openxmlformats.org/officeDocument/2006/relationships/oleObject" Target="../embeddings/oleObject121.bin"/><Relationship Id="rId30" Type="http://schemas.openxmlformats.org/officeDocument/2006/relationships/image" Target="../media/image121.wmf"/><Relationship Id="rId35" Type="http://schemas.openxmlformats.org/officeDocument/2006/relationships/oleObject" Target="../embeddings/oleObject125.bin"/><Relationship Id="rId8" Type="http://schemas.openxmlformats.org/officeDocument/2006/relationships/image" Target="../media/image110.wmf"/><Relationship Id="rId3" Type="http://schemas.openxmlformats.org/officeDocument/2006/relationships/oleObject" Target="../embeddings/oleObject10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image" Target="../media/image130.wmf"/><Relationship Id="rId18" Type="http://schemas.openxmlformats.org/officeDocument/2006/relationships/oleObject" Target="../embeddings/oleObject133.bin"/><Relationship Id="rId26" Type="http://schemas.openxmlformats.org/officeDocument/2006/relationships/image" Target="../media/image136.wmf"/><Relationship Id="rId3" Type="http://schemas.openxmlformats.org/officeDocument/2006/relationships/image" Target="../media/image125.png"/><Relationship Id="rId21" Type="http://schemas.openxmlformats.org/officeDocument/2006/relationships/image" Target="../media/image134.wmf"/><Relationship Id="rId7" Type="http://schemas.openxmlformats.org/officeDocument/2006/relationships/image" Target="../media/image127.wmf"/><Relationship Id="rId12" Type="http://schemas.openxmlformats.org/officeDocument/2006/relationships/oleObject" Target="../embeddings/oleObject130.bin"/><Relationship Id="rId17" Type="http://schemas.openxmlformats.org/officeDocument/2006/relationships/image" Target="../media/image132.wmf"/><Relationship Id="rId25" Type="http://schemas.openxmlformats.org/officeDocument/2006/relationships/oleObject" Target="../embeddings/oleObject137.bin"/><Relationship Id="rId2" Type="http://schemas.openxmlformats.org/officeDocument/2006/relationships/notesSlide" Target="../notesSlides/notesSlide11.xml"/><Relationship Id="rId16" Type="http://schemas.openxmlformats.org/officeDocument/2006/relationships/oleObject" Target="../embeddings/oleObject132.bin"/><Relationship Id="rId20" Type="http://schemas.openxmlformats.org/officeDocument/2006/relationships/oleObject" Target="../embeddings/oleObject1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129.wmf"/><Relationship Id="rId24" Type="http://schemas.openxmlformats.org/officeDocument/2006/relationships/image" Target="../media/image135.wmf"/><Relationship Id="rId5" Type="http://schemas.openxmlformats.org/officeDocument/2006/relationships/image" Target="../media/image126.wmf"/><Relationship Id="rId15" Type="http://schemas.openxmlformats.org/officeDocument/2006/relationships/image" Target="../media/image131.wmf"/><Relationship Id="rId23" Type="http://schemas.openxmlformats.org/officeDocument/2006/relationships/oleObject" Target="../embeddings/oleObject136.bin"/><Relationship Id="rId28" Type="http://schemas.openxmlformats.org/officeDocument/2006/relationships/image" Target="../media/image137.wmf"/><Relationship Id="rId10" Type="http://schemas.openxmlformats.org/officeDocument/2006/relationships/oleObject" Target="../embeddings/oleObject129.bin"/><Relationship Id="rId19" Type="http://schemas.openxmlformats.org/officeDocument/2006/relationships/image" Target="../media/image133.wmf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128.wmf"/><Relationship Id="rId14" Type="http://schemas.openxmlformats.org/officeDocument/2006/relationships/oleObject" Target="../embeddings/oleObject131.bin"/><Relationship Id="rId22" Type="http://schemas.openxmlformats.org/officeDocument/2006/relationships/oleObject" Target="../embeddings/oleObject135.bin"/><Relationship Id="rId27" Type="http://schemas.openxmlformats.org/officeDocument/2006/relationships/oleObject" Target="../embeddings/oleObject13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144.bin"/><Relationship Id="rId18" Type="http://schemas.openxmlformats.org/officeDocument/2006/relationships/image" Target="../media/image145.w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42.wmf"/><Relationship Id="rId17" Type="http://schemas.openxmlformats.org/officeDocument/2006/relationships/oleObject" Target="../embeddings/oleObject146.bin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144.wmf"/><Relationship Id="rId20" Type="http://schemas.openxmlformats.org/officeDocument/2006/relationships/image" Target="../media/image14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5" Type="http://schemas.openxmlformats.org/officeDocument/2006/relationships/oleObject" Target="../embeddings/oleObject145.bin"/><Relationship Id="rId10" Type="http://schemas.openxmlformats.org/officeDocument/2006/relationships/image" Target="../media/image141.wmf"/><Relationship Id="rId19" Type="http://schemas.openxmlformats.org/officeDocument/2006/relationships/oleObject" Target="../embeddings/oleObject147.bin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4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54.wmf"/><Relationship Id="rId3" Type="http://schemas.openxmlformats.org/officeDocument/2006/relationships/image" Target="../media/image147.wmf"/><Relationship Id="rId21" Type="http://schemas.openxmlformats.org/officeDocument/2006/relationships/oleObject" Target="../embeddings/oleObject158.bin"/><Relationship Id="rId7" Type="http://schemas.openxmlformats.org/officeDocument/2006/relationships/image" Target="../media/image149.wmf"/><Relationship Id="rId12" Type="http://schemas.openxmlformats.org/officeDocument/2006/relationships/oleObject" Target="../embeddings/oleObject153.bin"/><Relationship Id="rId17" Type="http://schemas.openxmlformats.org/officeDocument/2006/relationships/oleObject" Target="../embeddings/oleObject156.bin"/><Relationship Id="rId2" Type="http://schemas.openxmlformats.org/officeDocument/2006/relationships/oleObject" Target="../embeddings/oleObject148.bin"/><Relationship Id="rId16" Type="http://schemas.openxmlformats.org/officeDocument/2006/relationships/image" Target="../media/image153.wmf"/><Relationship Id="rId20" Type="http://schemas.openxmlformats.org/officeDocument/2006/relationships/image" Target="../media/image15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0.bin"/><Relationship Id="rId11" Type="http://schemas.openxmlformats.org/officeDocument/2006/relationships/image" Target="../media/image151.wmf"/><Relationship Id="rId24" Type="http://schemas.openxmlformats.org/officeDocument/2006/relationships/image" Target="../media/image157.wmf"/><Relationship Id="rId5" Type="http://schemas.openxmlformats.org/officeDocument/2006/relationships/image" Target="../media/image148.wmf"/><Relationship Id="rId15" Type="http://schemas.openxmlformats.org/officeDocument/2006/relationships/oleObject" Target="../embeddings/oleObject155.bin"/><Relationship Id="rId23" Type="http://schemas.openxmlformats.org/officeDocument/2006/relationships/oleObject" Target="../embeddings/oleObject159.bin"/><Relationship Id="rId10" Type="http://schemas.openxmlformats.org/officeDocument/2006/relationships/oleObject" Target="../embeddings/oleObject152.bin"/><Relationship Id="rId19" Type="http://schemas.openxmlformats.org/officeDocument/2006/relationships/oleObject" Target="../embeddings/oleObject157.bin"/><Relationship Id="rId4" Type="http://schemas.openxmlformats.org/officeDocument/2006/relationships/oleObject" Target="../embeddings/oleObject149.bin"/><Relationship Id="rId9" Type="http://schemas.openxmlformats.org/officeDocument/2006/relationships/image" Target="../media/image150.wmf"/><Relationship Id="rId14" Type="http://schemas.openxmlformats.org/officeDocument/2006/relationships/image" Target="../media/image152.wmf"/><Relationship Id="rId22" Type="http://schemas.openxmlformats.org/officeDocument/2006/relationships/image" Target="../media/image156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13" Type="http://schemas.openxmlformats.org/officeDocument/2006/relationships/image" Target="../media/image162.wmf"/><Relationship Id="rId18" Type="http://schemas.openxmlformats.org/officeDocument/2006/relationships/image" Target="../media/image164.wmf"/><Relationship Id="rId26" Type="http://schemas.openxmlformats.org/officeDocument/2006/relationships/image" Target="../media/image168.wmf"/><Relationship Id="rId3" Type="http://schemas.openxmlformats.org/officeDocument/2006/relationships/image" Target="../media/image158.wmf"/><Relationship Id="rId21" Type="http://schemas.openxmlformats.org/officeDocument/2006/relationships/oleObject" Target="../embeddings/oleObject171.bin"/><Relationship Id="rId7" Type="http://schemas.openxmlformats.org/officeDocument/2006/relationships/oleObject" Target="../embeddings/oleObject163.bin"/><Relationship Id="rId12" Type="http://schemas.openxmlformats.org/officeDocument/2006/relationships/oleObject" Target="../embeddings/oleObject166.bin"/><Relationship Id="rId17" Type="http://schemas.openxmlformats.org/officeDocument/2006/relationships/oleObject" Target="../embeddings/oleObject169.bin"/><Relationship Id="rId25" Type="http://schemas.openxmlformats.org/officeDocument/2006/relationships/oleObject" Target="../embeddings/oleObject173.bin"/><Relationship Id="rId2" Type="http://schemas.openxmlformats.org/officeDocument/2006/relationships/oleObject" Target="../embeddings/oleObject160.bin"/><Relationship Id="rId16" Type="http://schemas.openxmlformats.org/officeDocument/2006/relationships/oleObject" Target="../embeddings/oleObject168.bin"/><Relationship Id="rId20" Type="http://schemas.openxmlformats.org/officeDocument/2006/relationships/image" Target="../media/image16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2.bin"/><Relationship Id="rId11" Type="http://schemas.openxmlformats.org/officeDocument/2006/relationships/oleObject" Target="../embeddings/oleObject165.bin"/><Relationship Id="rId24" Type="http://schemas.openxmlformats.org/officeDocument/2006/relationships/image" Target="../media/image167.wmf"/><Relationship Id="rId5" Type="http://schemas.openxmlformats.org/officeDocument/2006/relationships/image" Target="../media/image159.wmf"/><Relationship Id="rId15" Type="http://schemas.openxmlformats.org/officeDocument/2006/relationships/image" Target="../media/image163.wmf"/><Relationship Id="rId23" Type="http://schemas.openxmlformats.org/officeDocument/2006/relationships/oleObject" Target="../embeddings/oleObject172.bin"/><Relationship Id="rId10" Type="http://schemas.openxmlformats.org/officeDocument/2006/relationships/image" Target="../media/image161.wmf"/><Relationship Id="rId19" Type="http://schemas.openxmlformats.org/officeDocument/2006/relationships/oleObject" Target="../embeddings/oleObject170.bin"/><Relationship Id="rId4" Type="http://schemas.openxmlformats.org/officeDocument/2006/relationships/oleObject" Target="../embeddings/oleObject161.bin"/><Relationship Id="rId9" Type="http://schemas.openxmlformats.org/officeDocument/2006/relationships/oleObject" Target="../embeddings/oleObject164.bin"/><Relationship Id="rId14" Type="http://schemas.openxmlformats.org/officeDocument/2006/relationships/oleObject" Target="../embeddings/oleObject167.bin"/><Relationship Id="rId22" Type="http://schemas.openxmlformats.org/officeDocument/2006/relationships/image" Target="../media/image16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oleObject" Target="../embeddings/oleObject174.bin"/><Relationship Id="rId7" Type="http://schemas.openxmlformats.org/officeDocument/2006/relationships/oleObject" Target="../embeddings/oleObject176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0.wmf"/><Relationship Id="rId5" Type="http://schemas.openxmlformats.org/officeDocument/2006/relationships/oleObject" Target="../embeddings/oleObject175.bin"/><Relationship Id="rId10" Type="http://schemas.openxmlformats.org/officeDocument/2006/relationships/image" Target="../media/image172.wmf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17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oleObject" Target="../embeddings/oleObject174.bin"/><Relationship Id="rId7" Type="http://schemas.openxmlformats.org/officeDocument/2006/relationships/oleObject" Target="../embeddings/oleObject176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0.wmf"/><Relationship Id="rId5" Type="http://schemas.openxmlformats.org/officeDocument/2006/relationships/oleObject" Target="../embeddings/oleObject175.bin"/><Relationship Id="rId10" Type="http://schemas.openxmlformats.org/officeDocument/2006/relationships/image" Target="../media/image172.wmf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17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4.wmf"/><Relationship Id="rId5" Type="http://schemas.openxmlformats.org/officeDocument/2006/relationships/oleObject" Target="../embeddings/oleObject179.bin"/><Relationship Id="rId4" Type="http://schemas.openxmlformats.org/officeDocument/2006/relationships/image" Target="../media/image173.wm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9" Type="http://schemas.openxmlformats.org/officeDocument/2006/relationships/oleObject" Target="../embeddings/oleObject19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7.wmf"/><Relationship Id="rId42" Type="http://schemas.openxmlformats.org/officeDocument/2006/relationships/image" Target="../media/image21.wmf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4.bin"/><Relationship Id="rId41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36" Type="http://schemas.openxmlformats.org/officeDocument/2006/relationships/image" Target="../media/image18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4" Type="http://schemas.openxmlformats.org/officeDocument/2006/relationships/image" Target="../media/image22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Relationship Id="rId35" Type="http://schemas.openxmlformats.org/officeDocument/2006/relationships/oleObject" Target="../embeddings/oleObject17.bin"/><Relationship Id="rId43" Type="http://schemas.openxmlformats.org/officeDocument/2006/relationships/oleObject" Target="../embeddings/oleObject21.bin"/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9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3.bin"/><Relationship Id="rId13" Type="http://schemas.openxmlformats.org/officeDocument/2006/relationships/image" Target="../media/image181.wmf"/><Relationship Id="rId18" Type="http://schemas.openxmlformats.org/officeDocument/2006/relationships/oleObject" Target="../embeddings/oleObject188.bin"/><Relationship Id="rId3" Type="http://schemas.openxmlformats.org/officeDocument/2006/relationships/oleObject" Target="../embeddings/oleObject181.bin"/><Relationship Id="rId21" Type="http://schemas.openxmlformats.org/officeDocument/2006/relationships/image" Target="../media/image185.wmf"/><Relationship Id="rId7" Type="http://schemas.openxmlformats.org/officeDocument/2006/relationships/image" Target="../media/image178.wmf"/><Relationship Id="rId12" Type="http://schemas.openxmlformats.org/officeDocument/2006/relationships/oleObject" Target="../embeddings/oleObject185.bin"/><Relationship Id="rId17" Type="http://schemas.openxmlformats.org/officeDocument/2006/relationships/image" Target="../media/image183.wmf"/><Relationship Id="rId2" Type="http://schemas.openxmlformats.org/officeDocument/2006/relationships/notesSlide" Target="../notesSlides/notesSlide18.xml"/><Relationship Id="rId16" Type="http://schemas.openxmlformats.org/officeDocument/2006/relationships/oleObject" Target="../embeddings/oleObject187.bin"/><Relationship Id="rId20" Type="http://schemas.openxmlformats.org/officeDocument/2006/relationships/oleObject" Target="../embeddings/oleObject18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2.bin"/><Relationship Id="rId11" Type="http://schemas.openxmlformats.org/officeDocument/2006/relationships/image" Target="../media/image180.wmf"/><Relationship Id="rId5" Type="http://schemas.openxmlformats.org/officeDocument/2006/relationships/image" Target="../media/image177.jpg"/><Relationship Id="rId15" Type="http://schemas.openxmlformats.org/officeDocument/2006/relationships/image" Target="../media/image182.wmf"/><Relationship Id="rId23" Type="http://schemas.openxmlformats.org/officeDocument/2006/relationships/image" Target="../media/image186.wmf"/><Relationship Id="rId10" Type="http://schemas.openxmlformats.org/officeDocument/2006/relationships/oleObject" Target="../embeddings/oleObject184.bin"/><Relationship Id="rId19" Type="http://schemas.openxmlformats.org/officeDocument/2006/relationships/image" Target="../media/image184.wmf"/><Relationship Id="rId4" Type="http://schemas.openxmlformats.org/officeDocument/2006/relationships/image" Target="../media/image176.wmf"/><Relationship Id="rId9" Type="http://schemas.openxmlformats.org/officeDocument/2006/relationships/image" Target="../media/image179.wmf"/><Relationship Id="rId14" Type="http://schemas.openxmlformats.org/officeDocument/2006/relationships/oleObject" Target="../embeddings/oleObject186.bin"/><Relationship Id="rId22" Type="http://schemas.openxmlformats.org/officeDocument/2006/relationships/oleObject" Target="../embeddings/oleObject19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27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29.wmf"/><Relationship Id="rId2" Type="http://schemas.openxmlformats.org/officeDocument/2006/relationships/notesSlide" Target="../notesSlides/notesSlide3.xml"/><Relationship Id="rId16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wmf"/><Relationship Id="rId11" Type="http://schemas.openxmlformats.org/officeDocument/2006/relationships/image" Target="../media/image26.wmf"/><Relationship Id="rId5" Type="http://schemas.openxmlformats.org/officeDocument/2006/relationships/oleObject" Target="../embeddings/oleObject23.bin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Relationship Id="rId14" Type="http://schemas.openxmlformats.org/officeDocument/2006/relationships/oleObject" Target="../embeddings/oleObject2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7.wmf"/><Relationship Id="rId26" Type="http://schemas.openxmlformats.org/officeDocument/2006/relationships/image" Target="../media/image41.wmf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39.bin"/><Relationship Id="rId34" Type="http://schemas.openxmlformats.org/officeDocument/2006/relationships/image" Target="../media/image45.wmf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1.bin"/><Relationship Id="rId33" Type="http://schemas.openxmlformats.org/officeDocument/2006/relationships/oleObject" Target="../embeddings/oleObject45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29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40.wmf"/><Relationship Id="rId32" Type="http://schemas.openxmlformats.org/officeDocument/2006/relationships/image" Target="../media/image44.wmf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28" Type="http://schemas.openxmlformats.org/officeDocument/2006/relationships/image" Target="../media/image42.wmf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38.bin"/><Relationship Id="rId31" Type="http://schemas.openxmlformats.org/officeDocument/2006/relationships/oleObject" Target="../embeddings/oleObject44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Relationship Id="rId27" Type="http://schemas.openxmlformats.org/officeDocument/2006/relationships/oleObject" Target="../embeddings/oleObject42.bin"/><Relationship Id="rId30" Type="http://schemas.openxmlformats.org/officeDocument/2006/relationships/image" Target="../media/image43.wmf"/><Relationship Id="rId35" Type="http://schemas.openxmlformats.org/officeDocument/2006/relationships/hyperlink" Target="http://www.bcmath.ca/" TargetMode="External"/><Relationship Id="rId8" Type="http://schemas.openxmlformats.org/officeDocument/2006/relationships/image" Target="../media/image3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3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5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1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61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68.wmf"/><Relationship Id="rId18" Type="http://schemas.openxmlformats.org/officeDocument/2006/relationships/oleObject" Target="../embeddings/oleObject71.bin"/><Relationship Id="rId26" Type="http://schemas.openxmlformats.org/officeDocument/2006/relationships/oleObject" Target="../embeddings/oleObject75.bin"/><Relationship Id="rId3" Type="http://schemas.openxmlformats.org/officeDocument/2006/relationships/image" Target="../media/image63.wmf"/><Relationship Id="rId21" Type="http://schemas.openxmlformats.org/officeDocument/2006/relationships/image" Target="../media/image72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70.wmf"/><Relationship Id="rId25" Type="http://schemas.openxmlformats.org/officeDocument/2006/relationships/image" Target="../media/image74.wmf"/><Relationship Id="rId2" Type="http://schemas.openxmlformats.org/officeDocument/2006/relationships/oleObject" Target="../embeddings/oleObject63.bin"/><Relationship Id="rId16" Type="http://schemas.openxmlformats.org/officeDocument/2006/relationships/oleObject" Target="../embeddings/oleObject70.bin"/><Relationship Id="rId20" Type="http://schemas.openxmlformats.org/officeDocument/2006/relationships/oleObject" Target="../embeddings/oleObject72.bin"/><Relationship Id="rId29" Type="http://schemas.openxmlformats.org/officeDocument/2006/relationships/oleObject" Target="../embeddings/oleObject7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7.wmf"/><Relationship Id="rId24" Type="http://schemas.openxmlformats.org/officeDocument/2006/relationships/oleObject" Target="../embeddings/oleObject74.bin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23" Type="http://schemas.openxmlformats.org/officeDocument/2006/relationships/image" Target="../media/image73.wmf"/><Relationship Id="rId28" Type="http://schemas.openxmlformats.org/officeDocument/2006/relationships/oleObject" Target="../embeddings/oleObject76.bin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71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69.bin"/><Relationship Id="rId22" Type="http://schemas.openxmlformats.org/officeDocument/2006/relationships/oleObject" Target="../embeddings/oleObject73.bin"/><Relationship Id="rId27" Type="http://schemas.openxmlformats.org/officeDocument/2006/relationships/image" Target="../media/image75.wmf"/><Relationship Id="rId30" Type="http://schemas.openxmlformats.org/officeDocument/2006/relationships/image" Target="../media/image76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3.bin"/><Relationship Id="rId18" Type="http://schemas.openxmlformats.org/officeDocument/2006/relationships/image" Target="../media/image84.wmf"/><Relationship Id="rId26" Type="http://schemas.openxmlformats.org/officeDocument/2006/relationships/image" Target="../media/image88.wmf"/><Relationship Id="rId39" Type="http://schemas.openxmlformats.org/officeDocument/2006/relationships/oleObject" Target="../embeddings/oleObject96.bin"/><Relationship Id="rId21" Type="http://schemas.openxmlformats.org/officeDocument/2006/relationships/oleObject" Target="../embeddings/oleObject87.bin"/><Relationship Id="rId34" Type="http://schemas.openxmlformats.org/officeDocument/2006/relationships/image" Target="../media/image92.wmf"/><Relationship Id="rId42" Type="http://schemas.openxmlformats.org/officeDocument/2006/relationships/image" Target="../media/image96.wmf"/><Relationship Id="rId47" Type="http://schemas.openxmlformats.org/officeDocument/2006/relationships/oleObject" Target="../embeddings/oleObject100.bin"/><Relationship Id="rId50" Type="http://schemas.openxmlformats.org/officeDocument/2006/relationships/image" Target="../media/image100.wmf"/><Relationship Id="rId55" Type="http://schemas.openxmlformats.org/officeDocument/2006/relationships/oleObject" Target="../embeddings/oleObject104.bin"/><Relationship Id="rId7" Type="http://schemas.openxmlformats.org/officeDocument/2006/relationships/oleObject" Target="../embeddings/oleObject80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83.wmf"/><Relationship Id="rId29" Type="http://schemas.openxmlformats.org/officeDocument/2006/relationships/oleObject" Target="../embeddings/oleObject91.bin"/><Relationship Id="rId11" Type="http://schemas.openxmlformats.org/officeDocument/2006/relationships/oleObject" Target="../embeddings/oleObject82.bin"/><Relationship Id="rId24" Type="http://schemas.openxmlformats.org/officeDocument/2006/relationships/image" Target="../media/image87.wmf"/><Relationship Id="rId32" Type="http://schemas.openxmlformats.org/officeDocument/2006/relationships/image" Target="../media/image91.wmf"/><Relationship Id="rId37" Type="http://schemas.openxmlformats.org/officeDocument/2006/relationships/oleObject" Target="../embeddings/oleObject95.bin"/><Relationship Id="rId40" Type="http://schemas.openxmlformats.org/officeDocument/2006/relationships/image" Target="../media/image95.wmf"/><Relationship Id="rId45" Type="http://schemas.openxmlformats.org/officeDocument/2006/relationships/oleObject" Target="../embeddings/oleObject99.bin"/><Relationship Id="rId53" Type="http://schemas.openxmlformats.org/officeDocument/2006/relationships/oleObject" Target="../embeddings/oleObject103.bin"/><Relationship Id="rId58" Type="http://schemas.openxmlformats.org/officeDocument/2006/relationships/image" Target="../media/image104.wmf"/><Relationship Id="rId5" Type="http://schemas.openxmlformats.org/officeDocument/2006/relationships/oleObject" Target="../embeddings/oleObject79.bin"/><Relationship Id="rId61" Type="http://schemas.openxmlformats.org/officeDocument/2006/relationships/oleObject" Target="../embeddings/oleObject107.bin"/><Relationship Id="rId19" Type="http://schemas.openxmlformats.org/officeDocument/2006/relationships/oleObject" Target="../embeddings/oleObject86.bin"/><Relationship Id="rId14" Type="http://schemas.openxmlformats.org/officeDocument/2006/relationships/image" Target="../media/image82.wmf"/><Relationship Id="rId22" Type="http://schemas.openxmlformats.org/officeDocument/2006/relationships/image" Target="../media/image86.wmf"/><Relationship Id="rId27" Type="http://schemas.openxmlformats.org/officeDocument/2006/relationships/oleObject" Target="../embeddings/oleObject90.bin"/><Relationship Id="rId30" Type="http://schemas.openxmlformats.org/officeDocument/2006/relationships/image" Target="../media/image90.wmf"/><Relationship Id="rId35" Type="http://schemas.openxmlformats.org/officeDocument/2006/relationships/oleObject" Target="../embeddings/oleObject94.bin"/><Relationship Id="rId43" Type="http://schemas.openxmlformats.org/officeDocument/2006/relationships/oleObject" Target="../embeddings/oleObject98.bin"/><Relationship Id="rId48" Type="http://schemas.openxmlformats.org/officeDocument/2006/relationships/image" Target="../media/image99.wmf"/><Relationship Id="rId56" Type="http://schemas.openxmlformats.org/officeDocument/2006/relationships/image" Target="../media/image103.wmf"/><Relationship Id="rId8" Type="http://schemas.openxmlformats.org/officeDocument/2006/relationships/image" Target="../media/image79.wmf"/><Relationship Id="rId51" Type="http://schemas.openxmlformats.org/officeDocument/2006/relationships/oleObject" Target="../embeddings/oleObject102.bin"/><Relationship Id="rId3" Type="http://schemas.openxmlformats.org/officeDocument/2006/relationships/oleObject" Target="../embeddings/oleObject78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85.bin"/><Relationship Id="rId25" Type="http://schemas.openxmlformats.org/officeDocument/2006/relationships/oleObject" Target="../embeddings/oleObject89.bin"/><Relationship Id="rId33" Type="http://schemas.openxmlformats.org/officeDocument/2006/relationships/oleObject" Target="../embeddings/oleObject93.bin"/><Relationship Id="rId38" Type="http://schemas.openxmlformats.org/officeDocument/2006/relationships/image" Target="../media/image94.wmf"/><Relationship Id="rId46" Type="http://schemas.openxmlformats.org/officeDocument/2006/relationships/image" Target="../media/image98.wmf"/><Relationship Id="rId59" Type="http://schemas.openxmlformats.org/officeDocument/2006/relationships/oleObject" Target="../embeddings/oleObject106.bin"/><Relationship Id="rId20" Type="http://schemas.openxmlformats.org/officeDocument/2006/relationships/image" Target="../media/image85.wmf"/><Relationship Id="rId41" Type="http://schemas.openxmlformats.org/officeDocument/2006/relationships/oleObject" Target="../embeddings/oleObject97.bin"/><Relationship Id="rId54" Type="http://schemas.openxmlformats.org/officeDocument/2006/relationships/image" Target="../media/image102.wmf"/><Relationship Id="rId62" Type="http://schemas.openxmlformats.org/officeDocument/2006/relationships/image" Target="../media/image10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wmf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88.bin"/><Relationship Id="rId28" Type="http://schemas.openxmlformats.org/officeDocument/2006/relationships/image" Target="../media/image89.wmf"/><Relationship Id="rId36" Type="http://schemas.openxmlformats.org/officeDocument/2006/relationships/image" Target="../media/image93.wmf"/><Relationship Id="rId49" Type="http://schemas.openxmlformats.org/officeDocument/2006/relationships/oleObject" Target="../embeddings/oleObject101.bin"/><Relationship Id="rId57" Type="http://schemas.openxmlformats.org/officeDocument/2006/relationships/oleObject" Target="../embeddings/oleObject105.bin"/><Relationship Id="rId10" Type="http://schemas.openxmlformats.org/officeDocument/2006/relationships/image" Target="../media/image80.wmf"/><Relationship Id="rId31" Type="http://schemas.openxmlformats.org/officeDocument/2006/relationships/oleObject" Target="../embeddings/oleObject92.bin"/><Relationship Id="rId44" Type="http://schemas.openxmlformats.org/officeDocument/2006/relationships/image" Target="../media/image97.wmf"/><Relationship Id="rId52" Type="http://schemas.openxmlformats.org/officeDocument/2006/relationships/image" Target="../media/image101.wmf"/><Relationship Id="rId60" Type="http://schemas.openxmlformats.org/officeDocument/2006/relationships/image" Target="../media/image105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8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0" y="3046806"/>
            <a:ext cx="6172200" cy="1894362"/>
          </a:xfrm>
        </p:spPr>
        <p:txBody>
          <a:bodyPr/>
          <a:lstStyle/>
          <a:p>
            <a:r>
              <a:rPr lang="en-CA" dirty="0"/>
              <a:t>Math 8 Honours: </a:t>
            </a:r>
            <a:br>
              <a:rPr lang="en-CA" dirty="0"/>
            </a:br>
            <a:r>
              <a:rPr lang="en-CA"/>
              <a:t>Section 3.1 </a:t>
            </a:r>
            <a:r>
              <a:rPr lang="en-CA" dirty="0"/>
              <a:t>Percentages</a:t>
            </a:r>
            <a:br>
              <a:rPr lang="en-CA" dirty="0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E64668-6726-4CF7-BF37-553BB4131D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344" y="188640"/>
            <a:ext cx="11809312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Finding Percentage (w/ out Calculators) Breaking IT into Part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3F3DF4-D15F-4B96-8648-D82B5F0D6EF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63352" y="836712"/>
            <a:ext cx="10081120" cy="1584176"/>
          </a:xfrm>
        </p:spPr>
        <p:txBody>
          <a:bodyPr>
            <a:normAutofit/>
          </a:bodyPr>
          <a:lstStyle/>
          <a:p>
            <a:r>
              <a:rPr lang="en-CA" sz="2200" dirty="0"/>
              <a:t>Suppose you have a percentage that is difficult to turn into a fraction, split the percentage into 2 percentage that is easy to work with</a:t>
            </a:r>
          </a:p>
          <a:p>
            <a:r>
              <a:rPr lang="en-CA" sz="2200" dirty="0" err="1"/>
              <a:t>Ie</a:t>
            </a:r>
            <a:r>
              <a:rPr lang="en-CA" sz="2200" dirty="0"/>
              <a:t>: 11% = 10% + 1%                 44% = 40% + 4%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1457FD51-E319-48AA-8CD4-34514CE46DD2}"/>
              </a:ext>
            </a:extLst>
          </p:cNvPr>
          <p:cNvSpPr txBox="1">
            <a:spLocks/>
          </p:cNvSpPr>
          <p:nvPr/>
        </p:nvSpPr>
        <p:spPr>
          <a:xfrm>
            <a:off x="263352" y="2420888"/>
            <a:ext cx="10081120" cy="93610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To find 10% of a number, divide the number by 10</a:t>
            </a:r>
          </a:p>
          <a:p>
            <a:r>
              <a:rPr lang="en-CA" sz="2200" dirty="0"/>
              <a:t>To find 1% of a number, divide the number by 100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B78DD967-5DF5-4646-8BDC-80F3525627EA}"/>
              </a:ext>
            </a:extLst>
          </p:cNvPr>
          <p:cNvSpPr txBox="1">
            <a:spLocks/>
          </p:cNvSpPr>
          <p:nvPr/>
        </p:nvSpPr>
        <p:spPr>
          <a:xfrm>
            <a:off x="263352" y="3284984"/>
            <a:ext cx="10009112" cy="50405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Find the little percentages first, then add the values together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137B8AA6-D485-476E-94DC-5A9CC933B959}"/>
              </a:ext>
            </a:extLst>
          </p:cNvPr>
          <p:cNvSpPr txBox="1">
            <a:spLocks/>
          </p:cNvSpPr>
          <p:nvPr/>
        </p:nvSpPr>
        <p:spPr>
          <a:xfrm>
            <a:off x="263352" y="3933056"/>
            <a:ext cx="3096344" cy="50405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dirty="0"/>
              <a:t>Ex: Find 13% of 700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92285D4B-F64B-440B-8AA7-7048B09F5899}"/>
              </a:ext>
            </a:extLst>
          </p:cNvPr>
          <p:cNvSpPr txBox="1">
            <a:spLocks/>
          </p:cNvSpPr>
          <p:nvPr/>
        </p:nvSpPr>
        <p:spPr>
          <a:xfrm>
            <a:off x="407368" y="4509120"/>
            <a:ext cx="3096344" cy="50405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dirty="0"/>
              <a:t>1) Find 10% of 700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7142645A-09D3-4AE0-8555-010429C6A619}"/>
              </a:ext>
            </a:extLst>
          </p:cNvPr>
          <p:cNvSpPr txBox="1">
            <a:spLocks/>
          </p:cNvSpPr>
          <p:nvPr/>
        </p:nvSpPr>
        <p:spPr>
          <a:xfrm>
            <a:off x="2927648" y="4509120"/>
            <a:ext cx="1080120" cy="50405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dirty="0"/>
              <a:t>=</a:t>
            </a:r>
            <a:r>
              <a:rPr lang="en-CA" sz="2200" dirty="0">
                <a:solidFill>
                  <a:srgbClr val="FF0000"/>
                </a:solidFill>
              </a:rPr>
              <a:t>70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75DD3E52-2B8D-420A-A23B-81653B35318C}"/>
              </a:ext>
            </a:extLst>
          </p:cNvPr>
          <p:cNvSpPr txBox="1">
            <a:spLocks/>
          </p:cNvSpPr>
          <p:nvPr/>
        </p:nvSpPr>
        <p:spPr>
          <a:xfrm>
            <a:off x="407368" y="5085184"/>
            <a:ext cx="3096344" cy="50405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dirty="0"/>
              <a:t>2) Find 1% of 700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CE547FDD-89C8-4DD3-A0AE-4A837AB6EBA1}"/>
              </a:ext>
            </a:extLst>
          </p:cNvPr>
          <p:cNvSpPr txBox="1">
            <a:spLocks/>
          </p:cNvSpPr>
          <p:nvPr/>
        </p:nvSpPr>
        <p:spPr>
          <a:xfrm>
            <a:off x="2711624" y="5085184"/>
            <a:ext cx="1080120" cy="50405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dirty="0"/>
              <a:t>=7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D2555F5F-4D95-49D9-9312-1C5085B697BA}"/>
              </a:ext>
            </a:extLst>
          </p:cNvPr>
          <p:cNvSpPr txBox="1">
            <a:spLocks/>
          </p:cNvSpPr>
          <p:nvPr/>
        </p:nvSpPr>
        <p:spPr>
          <a:xfrm>
            <a:off x="407368" y="5661248"/>
            <a:ext cx="3096344" cy="50405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dirty="0"/>
              <a:t>3) Find 3% of 700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3AFEA03D-885A-4867-9791-894086979F62}"/>
              </a:ext>
            </a:extLst>
          </p:cNvPr>
          <p:cNvSpPr txBox="1">
            <a:spLocks/>
          </p:cNvSpPr>
          <p:nvPr/>
        </p:nvSpPr>
        <p:spPr>
          <a:xfrm>
            <a:off x="2711624" y="5661248"/>
            <a:ext cx="1080120" cy="50405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dirty="0"/>
              <a:t>=</a:t>
            </a:r>
            <a:r>
              <a:rPr lang="en-CA" sz="2200" dirty="0">
                <a:solidFill>
                  <a:srgbClr val="FF0000"/>
                </a:solidFill>
              </a:rPr>
              <a:t>21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A3E71838-088C-4BFB-8B3D-EBE1DDC0D980}"/>
              </a:ext>
            </a:extLst>
          </p:cNvPr>
          <p:cNvSpPr txBox="1">
            <a:spLocks/>
          </p:cNvSpPr>
          <p:nvPr/>
        </p:nvSpPr>
        <p:spPr>
          <a:xfrm>
            <a:off x="4007768" y="4437112"/>
            <a:ext cx="5148064" cy="720080"/>
          </a:xfrm>
          <a:prstGeom prst="rect">
            <a:avLst/>
          </a:prstGeom>
        </p:spPr>
        <p:txBody>
          <a:bodyPr vert="horz">
            <a:normAutofit lnSpcReduction="100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dirty="0"/>
              <a:t>4) To find 13% of 70, add 10% and 3% together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26724CC-BAED-4EDA-AC1D-79C75D5F56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372195"/>
              </p:ext>
            </p:extLst>
          </p:nvPr>
        </p:nvGraphicFramePr>
        <p:xfrm>
          <a:off x="4079777" y="5229201"/>
          <a:ext cx="21113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760" imgH="177480" progId="Equation.DSMT4">
                  <p:embed/>
                </p:oleObj>
              </mc:Choice>
              <mc:Fallback>
                <p:oleObj name="Equation" r:id="rId3" imgW="76176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26724CC-BAED-4EDA-AC1D-79C75D5F56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79777" y="5229201"/>
                        <a:ext cx="2111375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B25D499C-5F93-4404-BA51-0C02534DE7E0}"/>
              </a:ext>
            </a:extLst>
          </p:cNvPr>
          <p:cNvSpPr txBox="1">
            <a:spLocks/>
          </p:cNvSpPr>
          <p:nvPr/>
        </p:nvSpPr>
        <p:spPr>
          <a:xfrm>
            <a:off x="4079776" y="5805264"/>
            <a:ext cx="2592288" cy="57606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dirty="0"/>
              <a:t>91 is 13% of 700</a:t>
            </a:r>
          </a:p>
        </p:txBody>
      </p:sp>
    </p:spTree>
    <p:extLst>
      <p:ext uri="{BB962C8B-B14F-4D97-AF65-F5344CB8AC3E}">
        <p14:creationId xmlns:p14="http://schemas.microsoft.com/office/powerpoint/2010/main" val="296556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E6FEE3-34C9-4E10-8FC9-289C3EF79A3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63352" y="44624"/>
            <a:ext cx="8712968" cy="57606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sz="2200" dirty="0"/>
              <a:t>Practice: Find the percentage of each value without a calculator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215D9E6-AECB-4152-A6CD-4520F4DF92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72674"/>
              </p:ext>
            </p:extLst>
          </p:nvPr>
        </p:nvGraphicFramePr>
        <p:xfrm>
          <a:off x="518915" y="828541"/>
          <a:ext cx="2165668" cy="481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03040" progId="Equation.DSMT4">
                  <p:embed/>
                </p:oleObj>
              </mc:Choice>
              <mc:Fallback>
                <p:oleObj name="Equation" r:id="rId3" imgW="91440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215D9E6-AECB-4152-A6CD-4520F4DF92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8915" y="828541"/>
                        <a:ext cx="2165668" cy="481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54492F4E-D985-4D2E-BF17-139DB8CB1FA5}"/>
              </a:ext>
            </a:extLst>
          </p:cNvPr>
          <p:cNvSpPr txBox="1"/>
          <p:nvPr/>
        </p:nvSpPr>
        <p:spPr>
          <a:xfrm>
            <a:off x="648123" y="1404604"/>
            <a:ext cx="2232248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500" dirty="0">
                <a:solidFill>
                  <a:srgbClr val="FF0000"/>
                </a:solidFill>
              </a:rPr>
              <a:t>  50% of 42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CFFC1CF-4589-4F7C-9C9F-2DFCF261A5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163285"/>
              </p:ext>
            </p:extLst>
          </p:nvPr>
        </p:nvGraphicFramePr>
        <p:xfrm>
          <a:off x="2895179" y="1404604"/>
          <a:ext cx="844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4560" imgH="164880" progId="Equation.DSMT4">
                  <p:embed/>
                </p:oleObj>
              </mc:Choice>
              <mc:Fallback>
                <p:oleObj name="Equation" r:id="rId5" imgW="304560" imgH="164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CFFC1CF-4589-4F7C-9C9F-2DFCF261A5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5179" y="1404604"/>
                        <a:ext cx="8445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AA9C073-7B4D-4521-AA54-D16AE60A2892}"/>
              </a:ext>
            </a:extLst>
          </p:cNvPr>
          <p:cNvSpPr txBox="1"/>
          <p:nvPr/>
        </p:nvSpPr>
        <p:spPr>
          <a:xfrm>
            <a:off x="648123" y="1863654"/>
            <a:ext cx="2232248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500" dirty="0">
                <a:solidFill>
                  <a:srgbClr val="FF0000"/>
                </a:solidFill>
              </a:rPr>
              <a:t>    5% of 42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1C1E0DA-FD99-4831-862F-4ED426A7C5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499203"/>
              </p:ext>
            </p:extLst>
          </p:nvPr>
        </p:nvGraphicFramePr>
        <p:xfrm>
          <a:off x="3096395" y="1837273"/>
          <a:ext cx="95091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2720" imgH="177480" progId="Equation.DSMT4">
                  <p:embed/>
                </p:oleObj>
              </mc:Choice>
              <mc:Fallback>
                <p:oleObj name="Equation" r:id="rId7" imgW="34272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1C1E0DA-FD99-4831-862F-4ED426A7C5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96395" y="1837273"/>
                        <a:ext cx="950912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3F4ABE0-057C-4F7E-8944-9C7E0804C6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649289"/>
              </p:ext>
            </p:extLst>
          </p:nvPr>
        </p:nvGraphicFramePr>
        <p:xfrm>
          <a:off x="2607148" y="756533"/>
          <a:ext cx="1188675" cy="50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19040" imgH="177480" progId="Equation.DSMT4">
                  <p:embed/>
                </p:oleObj>
              </mc:Choice>
              <mc:Fallback>
                <p:oleObj name="Equation" r:id="rId9" imgW="41904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3F4ABE0-057C-4F7E-8944-9C7E0804C6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07148" y="756533"/>
                        <a:ext cx="1188675" cy="50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F4A8B55-0E23-4E64-8C1D-285BC9A1BE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237144"/>
              </p:ext>
            </p:extLst>
          </p:nvPr>
        </p:nvGraphicFramePr>
        <p:xfrm>
          <a:off x="4767387" y="756533"/>
          <a:ext cx="2496760" cy="481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54080" imgH="203040" progId="Equation.DSMT4">
                  <p:embed/>
                </p:oleObj>
              </mc:Choice>
              <mc:Fallback>
                <p:oleObj name="Equation" r:id="rId11" imgW="105408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F4A8B55-0E23-4E64-8C1D-285BC9A1BE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67387" y="756533"/>
                        <a:ext cx="2496760" cy="481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61ED63DF-2BAD-4E58-800E-FD34A916761D}"/>
              </a:ext>
            </a:extLst>
          </p:cNvPr>
          <p:cNvSpPr txBox="1"/>
          <p:nvPr/>
        </p:nvSpPr>
        <p:spPr>
          <a:xfrm>
            <a:off x="5149404" y="1349041"/>
            <a:ext cx="2232248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500" dirty="0">
                <a:solidFill>
                  <a:srgbClr val="FF0000"/>
                </a:solidFill>
              </a:rPr>
              <a:t>  10% of 650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B510CAC-336D-4783-8A87-C17F9384A0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798645"/>
              </p:ext>
            </p:extLst>
          </p:nvPr>
        </p:nvGraphicFramePr>
        <p:xfrm>
          <a:off x="7579942" y="1332597"/>
          <a:ext cx="8794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17160" imgH="177480" progId="Equation.DSMT4">
                  <p:embed/>
                </p:oleObj>
              </mc:Choice>
              <mc:Fallback>
                <p:oleObj name="Equation" r:id="rId13" imgW="31716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B510CAC-336D-4783-8A87-C17F9384A0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79942" y="1332597"/>
                        <a:ext cx="879475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C99B34D9-CCEE-46C9-88CE-E2414AE15253}"/>
              </a:ext>
            </a:extLst>
          </p:cNvPr>
          <p:cNvSpPr txBox="1"/>
          <p:nvPr/>
        </p:nvSpPr>
        <p:spPr>
          <a:xfrm>
            <a:off x="5149404" y="1808091"/>
            <a:ext cx="2232248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500" dirty="0">
                <a:solidFill>
                  <a:srgbClr val="FF0000"/>
                </a:solidFill>
              </a:rPr>
              <a:t>    8% of 650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E8EDCA0-70CB-46D7-AC02-18594CACE0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534335"/>
              </p:ext>
            </p:extLst>
          </p:nvPr>
        </p:nvGraphicFramePr>
        <p:xfrm>
          <a:off x="7632329" y="1781859"/>
          <a:ext cx="8794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17160" imgH="177480" progId="Equation.DSMT4">
                  <p:embed/>
                </p:oleObj>
              </mc:Choice>
              <mc:Fallback>
                <p:oleObj name="Equation" r:id="rId15" imgW="31716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AE8EDCA0-70CB-46D7-AC02-18594CACE0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32329" y="1781859"/>
                        <a:ext cx="879475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69E72EC-EEF0-4720-9C8D-04440E46B6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982074"/>
              </p:ext>
            </p:extLst>
          </p:nvPr>
        </p:nvGraphicFramePr>
        <p:xfrm>
          <a:off x="7215659" y="684525"/>
          <a:ext cx="1080120" cy="50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80880" imgH="177480" progId="Equation.DSMT4">
                  <p:embed/>
                </p:oleObj>
              </mc:Choice>
              <mc:Fallback>
                <p:oleObj name="Equation" r:id="rId17" imgW="38088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69E72EC-EEF0-4720-9C8D-04440E46B6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15659" y="684525"/>
                        <a:ext cx="1080120" cy="50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140E1FA-7E92-4A1F-86F7-74B248DE1A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06593"/>
              </p:ext>
            </p:extLst>
          </p:nvPr>
        </p:nvGraphicFramePr>
        <p:xfrm>
          <a:off x="479376" y="2557353"/>
          <a:ext cx="2671007" cy="489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04840" imgH="203040" progId="Equation.DSMT4">
                  <p:embed/>
                </p:oleObj>
              </mc:Choice>
              <mc:Fallback>
                <p:oleObj name="Equation" r:id="rId19" imgW="110484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140E1FA-7E92-4A1F-86F7-74B248DE1A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79376" y="2557353"/>
                        <a:ext cx="2671007" cy="489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058DFE76-A388-49D6-8C7D-03280B83D788}"/>
              </a:ext>
            </a:extLst>
          </p:cNvPr>
          <p:cNvSpPr txBox="1"/>
          <p:nvPr/>
        </p:nvSpPr>
        <p:spPr>
          <a:xfrm>
            <a:off x="673423" y="2988780"/>
            <a:ext cx="2232248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500" dirty="0">
                <a:solidFill>
                  <a:srgbClr val="FF0000"/>
                </a:solidFill>
              </a:rPr>
              <a:t>100% of 240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7CB72083-5216-4C40-AC37-C108B24257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540054"/>
              </p:ext>
            </p:extLst>
          </p:nvPr>
        </p:nvGraphicFramePr>
        <p:xfrm>
          <a:off x="2607147" y="2988780"/>
          <a:ext cx="109061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93480" imgH="177480" progId="Equation.DSMT4">
                  <p:embed/>
                </p:oleObj>
              </mc:Choice>
              <mc:Fallback>
                <p:oleObj name="Equation" r:id="rId21" imgW="39348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7CB72083-5216-4C40-AC37-C108B24257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607147" y="2988780"/>
                        <a:ext cx="1090612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6A20A6DD-F8C1-434D-B349-290A68F082FA}"/>
              </a:ext>
            </a:extLst>
          </p:cNvPr>
          <p:cNvSpPr txBox="1"/>
          <p:nvPr/>
        </p:nvSpPr>
        <p:spPr>
          <a:xfrm>
            <a:off x="673423" y="3447830"/>
            <a:ext cx="2232248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500" dirty="0">
                <a:solidFill>
                  <a:srgbClr val="FF0000"/>
                </a:solidFill>
              </a:rPr>
              <a:t>  30% of 240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8F03755F-B108-47E2-9629-B8FB1358AA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914858"/>
              </p:ext>
            </p:extLst>
          </p:nvPr>
        </p:nvGraphicFramePr>
        <p:xfrm>
          <a:off x="2823172" y="3420829"/>
          <a:ext cx="8794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17160" imgH="177480" progId="Equation.DSMT4">
                  <p:embed/>
                </p:oleObj>
              </mc:Choice>
              <mc:Fallback>
                <p:oleObj name="Equation" r:id="rId23" imgW="31716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8F03755F-B108-47E2-9629-B8FB1358AA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23172" y="3420829"/>
                        <a:ext cx="879475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8F09AE5-281E-4B98-8631-1DFDD5C454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961700"/>
              </p:ext>
            </p:extLst>
          </p:nvPr>
        </p:nvGraphicFramePr>
        <p:xfrm>
          <a:off x="3111203" y="2484724"/>
          <a:ext cx="1117028" cy="505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93480" imgH="177480" progId="Equation.DSMT4">
                  <p:embed/>
                </p:oleObj>
              </mc:Choice>
              <mc:Fallback>
                <p:oleObj name="Equation" r:id="rId25" imgW="39348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38F09AE5-281E-4B98-8631-1DFDD5C454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111203" y="2484724"/>
                        <a:ext cx="1117028" cy="505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35B7221-1213-459F-A5E2-4FBCB0D196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6941"/>
              </p:ext>
            </p:extLst>
          </p:nvPr>
        </p:nvGraphicFramePr>
        <p:xfrm>
          <a:off x="4944742" y="2484328"/>
          <a:ext cx="2486942" cy="489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028520" imgH="203040" progId="Equation.DSMT4">
                  <p:embed/>
                </p:oleObj>
              </mc:Choice>
              <mc:Fallback>
                <p:oleObj name="Equation" r:id="rId27" imgW="102852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E35B7221-1213-459F-A5E2-4FBCB0D196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944742" y="2484328"/>
                        <a:ext cx="2486942" cy="489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E873C8E7-BBCC-446C-B139-DAE4BF06469D}"/>
              </a:ext>
            </a:extLst>
          </p:cNvPr>
          <p:cNvSpPr txBox="1"/>
          <p:nvPr/>
        </p:nvSpPr>
        <p:spPr>
          <a:xfrm>
            <a:off x="5487467" y="2916350"/>
            <a:ext cx="2232248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500" dirty="0">
                <a:solidFill>
                  <a:srgbClr val="FF0000"/>
                </a:solidFill>
              </a:rPr>
              <a:t>20% of 180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8BD90841-CDEF-4843-9760-3FD8EA9EA9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38355"/>
              </p:ext>
            </p:extLst>
          </p:nvPr>
        </p:nvGraphicFramePr>
        <p:xfrm>
          <a:off x="7287668" y="2916772"/>
          <a:ext cx="87947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17160" imgH="177480" progId="Equation.DSMT4">
                  <p:embed/>
                </p:oleObj>
              </mc:Choice>
              <mc:Fallback>
                <p:oleObj name="Equation" r:id="rId29" imgW="31716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8BD90841-CDEF-4843-9760-3FD8EA9EA9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287668" y="2916772"/>
                        <a:ext cx="879475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312BF197-7ED8-4256-883D-75E2E4A58947}"/>
              </a:ext>
            </a:extLst>
          </p:cNvPr>
          <p:cNvSpPr txBox="1"/>
          <p:nvPr/>
        </p:nvSpPr>
        <p:spPr>
          <a:xfrm>
            <a:off x="5487467" y="3375400"/>
            <a:ext cx="2232248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500" dirty="0">
                <a:solidFill>
                  <a:srgbClr val="FF0000"/>
                </a:solidFill>
              </a:rPr>
              <a:t>  3% of 180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EAE84DA2-4A59-4DED-BBA6-CA20014D9A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68211"/>
              </p:ext>
            </p:extLst>
          </p:nvPr>
        </p:nvGraphicFramePr>
        <p:xfrm>
          <a:off x="7503691" y="3348820"/>
          <a:ext cx="98583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55320" imgH="177480" progId="Equation.DSMT4">
                  <p:embed/>
                </p:oleObj>
              </mc:Choice>
              <mc:Fallback>
                <p:oleObj name="Equation" r:id="rId31" imgW="35532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EAE84DA2-4A59-4DED-BBA6-CA20014D9A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503691" y="3348820"/>
                        <a:ext cx="985838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18047CF-361D-47CA-9585-A329EEB526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844897"/>
              </p:ext>
            </p:extLst>
          </p:nvPr>
        </p:nvGraphicFramePr>
        <p:xfrm>
          <a:off x="7431683" y="2412716"/>
          <a:ext cx="1224136" cy="504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31640" imgH="177480" progId="Equation.DSMT4">
                  <p:embed/>
                </p:oleObj>
              </mc:Choice>
              <mc:Fallback>
                <p:oleObj name="Equation" r:id="rId33" imgW="431640" imgH="177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118047CF-361D-47CA-9585-A329EEB526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431683" y="2412716"/>
                        <a:ext cx="1224136" cy="5048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4E18831B-1E1B-489F-8B22-5173B96504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780062"/>
              </p:ext>
            </p:extLst>
          </p:nvPr>
        </p:nvGraphicFramePr>
        <p:xfrm>
          <a:off x="518916" y="4140908"/>
          <a:ext cx="3839295" cy="49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955520" imgH="253800" progId="Equation.DSMT4">
                  <p:embed/>
                </p:oleObj>
              </mc:Choice>
              <mc:Fallback>
                <p:oleObj name="Equation" r:id="rId35" imgW="1955520" imgH="2538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4E18831B-1E1B-489F-8B22-5173B96504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18916" y="4140908"/>
                        <a:ext cx="3839295" cy="497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">
            <a:extLst>
              <a:ext uri="{FF2B5EF4-FFF2-40B4-BE49-F238E27FC236}">
                <a16:creationId xmlns:a16="http://schemas.microsoft.com/office/drawing/2014/main" id="{51C3E351-B42A-46A3-8164-5DE3C1C6A1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915" y="5365045"/>
            <a:ext cx="4248472" cy="5122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55420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1" grpId="0"/>
      <p:bldP spid="13" grpId="0"/>
      <p:bldP spid="17" grpId="0"/>
      <p:bldP spid="19" grpId="0"/>
      <p:bldP spid="23" grpId="0"/>
      <p:bldP spid="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5521" y="2636912"/>
            <a:ext cx="5075021" cy="611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5519936" y="260648"/>
            <a:ext cx="396044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100" dirty="0">
                <a:solidFill>
                  <a:srgbClr val="FF0000"/>
                </a:solidFill>
              </a:rPr>
              <a:t>Find the sum in the brackets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00997"/>
              </p:ext>
            </p:extLst>
          </p:nvPr>
        </p:nvGraphicFramePr>
        <p:xfrm>
          <a:off x="2222500" y="620713"/>
          <a:ext cx="22542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253800" progId="Equation.DSMT4">
                  <p:embed/>
                </p:oleObj>
              </mc:Choice>
              <mc:Fallback>
                <p:oleObj name="Equation" r:id="rId4" imgW="812520" imgH="2538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620713"/>
                        <a:ext cx="22542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394908"/>
              </p:ext>
            </p:extLst>
          </p:nvPr>
        </p:nvGraphicFramePr>
        <p:xfrm>
          <a:off x="2207569" y="1268760"/>
          <a:ext cx="105727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80" imgH="177480" progId="Equation.DSMT4">
                  <p:embed/>
                </p:oleObj>
              </mc:Choice>
              <mc:Fallback>
                <p:oleObj name="Equation" r:id="rId6" imgW="380880" imgH="177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569" y="1268760"/>
                        <a:ext cx="105727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057329"/>
              </p:ext>
            </p:extLst>
          </p:nvPr>
        </p:nvGraphicFramePr>
        <p:xfrm>
          <a:off x="2015976" y="3212976"/>
          <a:ext cx="1055688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80" imgH="393480" progId="Equation.DSMT4">
                  <p:embed/>
                </p:oleObj>
              </mc:Choice>
              <mc:Fallback>
                <p:oleObj name="Equation" r:id="rId8" imgW="38088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976" y="3212976"/>
                        <a:ext cx="1055688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36269"/>
              </p:ext>
            </p:extLst>
          </p:nvPr>
        </p:nvGraphicFramePr>
        <p:xfrm>
          <a:off x="2351585" y="3874716"/>
          <a:ext cx="3524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5" y="3874716"/>
                        <a:ext cx="3524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788668"/>
              </p:ext>
            </p:extLst>
          </p:nvPr>
        </p:nvGraphicFramePr>
        <p:xfrm>
          <a:off x="3174132" y="3525020"/>
          <a:ext cx="14097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07960" imgH="177480" progId="Equation.DSMT4">
                  <p:embed/>
                </p:oleObj>
              </mc:Choice>
              <mc:Fallback>
                <p:oleObj name="Equation" r:id="rId12" imgW="507960" imgH="177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4132" y="3525020"/>
                        <a:ext cx="14097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953060"/>
              </p:ext>
            </p:extLst>
          </p:nvPr>
        </p:nvGraphicFramePr>
        <p:xfrm>
          <a:off x="3143672" y="3514676"/>
          <a:ext cx="9525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2720" imgH="177480" progId="Equation.DSMT4">
                  <p:embed/>
                </p:oleObj>
              </mc:Choice>
              <mc:Fallback>
                <p:oleObj name="Equation" r:id="rId14" imgW="342720" imgH="1774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672" y="3514676"/>
                        <a:ext cx="9525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087888" y="3514676"/>
            <a:ext cx="396044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100" dirty="0">
                <a:solidFill>
                  <a:srgbClr val="FF0000"/>
                </a:solidFill>
              </a:rPr>
              <a:t>Cross Multiply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89088"/>
              </p:ext>
            </p:extLst>
          </p:nvPr>
        </p:nvGraphicFramePr>
        <p:xfrm>
          <a:off x="2711624" y="4306764"/>
          <a:ext cx="844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04560" imgH="164880" progId="Equation.DSMT4">
                  <p:embed/>
                </p:oleObj>
              </mc:Choice>
              <mc:Fallback>
                <p:oleObj name="Equation" r:id="rId16" imgW="304560" imgH="1648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624" y="4306764"/>
                        <a:ext cx="8445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745526"/>
              </p:ext>
            </p:extLst>
          </p:nvPr>
        </p:nvGraphicFramePr>
        <p:xfrm>
          <a:off x="3575720" y="4306765"/>
          <a:ext cx="8445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4560" imgH="177480" progId="Equation.DSMT4">
                  <p:embed/>
                </p:oleObj>
              </mc:Choice>
              <mc:Fallback>
                <p:oleObj name="Equation" r:id="rId18" imgW="304560" imgH="1774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720" y="4306765"/>
                        <a:ext cx="8445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087888" y="4234756"/>
            <a:ext cx="396044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100" dirty="0">
                <a:solidFill>
                  <a:srgbClr val="FF0000"/>
                </a:solidFill>
              </a:rPr>
              <a:t>Divide both sides by 1.2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324307"/>
              </p:ext>
            </p:extLst>
          </p:nvPr>
        </p:nvGraphicFramePr>
        <p:xfrm>
          <a:off x="3456136" y="4225852"/>
          <a:ext cx="1055688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80880" imgH="393480" progId="Equation.DSMT4">
                  <p:embed/>
                </p:oleObj>
              </mc:Choice>
              <mc:Fallback>
                <p:oleObj name="Equation" r:id="rId20" imgW="380880" imgH="3934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136" y="4225852"/>
                        <a:ext cx="1055688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707802"/>
              </p:ext>
            </p:extLst>
          </p:nvPr>
        </p:nvGraphicFramePr>
        <p:xfrm>
          <a:off x="2376016" y="4225852"/>
          <a:ext cx="1055688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80880" imgH="393480" progId="Equation.DSMT4">
                  <p:embed/>
                </p:oleObj>
              </mc:Choice>
              <mc:Fallback>
                <p:oleObj name="Equation" r:id="rId22" imgW="380880" imgH="39348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016" y="4225852"/>
                        <a:ext cx="1055688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330286"/>
              </p:ext>
            </p:extLst>
          </p:nvPr>
        </p:nvGraphicFramePr>
        <p:xfrm>
          <a:off x="3215681" y="5314877"/>
          <a:ext cx="668337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41200" imgH="139680" progId="Equation.DSMT4">
                  <p:embed/>
                </p:oleObj>
              </mc:Choice>
              <mc:Fallback>
                <p:oleObj name="Equation" r:id="rId23" imgW="241200" imgH="1396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681" y="5314877"/>
                        <a:ext cx="668337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828024"/>
              </p:ext>
            </p:extLst>
          </p:nvPr>
        </p:nvGraphicFramePr>
        <p:xfrm>
          <a:off x="2711624" y="5256388"/>
          <a:ext cx="49371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77480" imgH="177480" progId="Equation.DSMT4">
                  <p:embed/>
                </p:oleObj>
              </mc:Choice>
              <mc:Fallback>
                <p:oleObj name="Equation" r:id="rId25" imgW="177480" imgH="17748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624" y="5256388"/>
                        <a:ext cx="493712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4EE77728-ACDC-4F10-89E9-2221707138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556443"/>
              </p:ext>
            </p:extLst>
          </p:nvPr>
        </p:nvGraphicFramePr>
        <p:xfrm>
          <a:off x="1775521" y="188640"/>
          <a:ext cx="3839295" cy="49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955520" imgH="253800" progId="Equation.DSMT4">
                  <p:embed/>
                </p:oleObj>
              </mc:Choice>
              <mc:Fallback>
                <p:oleObj name="Equation" r:id="rId27" imgW="1955520" imgH="2538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4EE77728-ACDC-4F10-89E9-2221707138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775521" y="188640"/>
                        <a:ext cx="3839295" cy="497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5075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8" grpId="0"/>
      <p:bldP spid="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FB0474-72BC-4138-81ED-2DC5791608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344" y="44624"/>
            <a:ext cx="7601272" cy="418058"/>
          </a:xfrm>
        </p:spPr>
        <p:txBody>
          <a:bodyPr>
            <a:normAutofit fontScale="90000"/>
          </a:bodyPr>
          <a:lstStyle/>
          <a:p>
            <a:r>
              <a:rPr lang="en-CA" dirty="0"/>
              <a:t>Percentage Growth &amp; Deca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69BE50A-1C6B-4261-8FB4-AD15E6878404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19336" y="548680"/>
            <a:ext cx="11737304" cy="792088"/>
          </a:xfrm>
        </p:spPr>
        <p:txBody>
          <a:bodyPr>
            <a:normAutofit/>
          </a:bodyPr>
          <a:lstStyle/>
          <a:p>
            <a:r>
              <a:rPr lang="en-CA" sz="2100" dirty="0"/>
              <a:t>If multiplying with a fraction is greater than 1, then the portion greater than 1 is the percentage of growth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B8F0E0A-0816-4076-97B5-A00E9E2DDC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755722"/>
              </p:ext>
            </p:extLst>
          </p:nvPr>
        </p:nvGraphicFramePr>
        <p:xfrm>
          <a:off x="908397" y="1196282"/>
          <a:ext cx="566271" cy="836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6400" imgH="393480" progId="Equation.DSMT4">
                  <p:embed/>
                </p:oleObj>
              </mc:Choice>
              <mc:Fallback>
                <p:oleObj name="Equation" r:id="rId3" imgW="26640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B8F0E0A-0816-4076-97B5-A00E9E2DDC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8397" y="1196282"/>
                        <a:ext cx="566271" cy="836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C163728-6267-4483-8BB2-D9FC71CC3E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835623"/>
              </p:ext>
            </p:extLst>
          </p:nvPr>
        </p:nvGraphicFramePr>
        <p:xfrm>
          <a:off x="1703512" y="1196752"/>
          <a:ext cx="943099" cy="836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4240" imgH="393480" progId="Equation.DSMT4">
                  <p:embed/>
                </p:oleObj>
              </mc:Choice>
              <mc:Fallback>
                <p:oleObj name="Equation" r:id="rId5" imgW="44424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C163728-6267-4483-8BB2-D9FC71CC3E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3512" y="1196752"/>
                        <a:ext cx="943099" cy="836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C2A33EE-97FE-4B22-9EEC-F2321E4741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42700"/>
              </p:ext>
            </p:extLst>
          </p:nvPr>
        </p:nvGraphicFramePr>
        <p:xfrm>
          <a:off x="1199455" y="2005390"/>
          <a:ext cx="1964446" cy="376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27000" imgH="177480" progId="Equation.DSMT4">
                  <p:embed/>
                </p:oleObj>
              </mc:Choice>
              <mc:Fallback>
                <p:oleObj name="Equation" r:id="rId7" imgW="92700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C2A33EE-97FE-4B22-9EEC-F2321E4741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99455" y="2005390"/>
                        <a:ext cx="1964446" cy="3768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>
            <a:extLst>
              <a:ext uri="{FF2B5EF4-FFF2-40B4-BE49-F238E27FC236}">
                <a16:creationId xmlns:a16="http://schemas.microsoft.com/office/drawing/2014/main" id="{95D65E2E-20A2-4498-A9E4-127F11255174}"/>
              </a:ext>
            </a:extLst>
          </p:cNvPr>
          <p:cNvSpPr/>
          <p:nvPr/>
        </p:nvSpPr>
        <p:spPr>
          <a:xfrm rot="5400000">
            <a:off x="2711623" y="2077398"/>
            <a:ext cx="216024" cy="792088"/>
          </a:xfrm>
          <a:prstGeom prst="rightBrace">
            <a:avLst>
              <a:gd name="adj1" fmla="val 50662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82E7B89-DAF3-4C75-8CFC-A47760E1EF1B}"/>
              </a:ext>
            </a:extLst>
          </p:cNvPr>
          <p:cNvSpPr txBox="1"/>
          <p:nvPr/>
        </p:nvSpPr>
        <p:spPr>
          <a:xfrm>
            <a:off x="767408" y="2581454"/>
            <a:ext cx="374441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100" dirty="0">
                <a:solidFill>
                  <a:srgbClr val="FF0000"/>
                </a:solidFill>
              </a:rPr>
              <a:t>There is a 25% growth!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22CBBF8-C650-48D8-879D-0E86FDA615E8}"/>
              </a:ext>
            </a:extLst>
          </p:cNvPr>
          <p:cNvSpPr txBox="1"/>
          <p:nvPr/>
        </p:nvSpPr>
        <p:spPr>
          <a:xfrm>
            <a:off x="5519936" y="3212976"/>
            <a:ext cx="475252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100" dirty="0">
                <a:solidFill>
                  <a:srgbClr val="FF0000"/>
                </a:solidFill>
              </a:rPr>
              <a:t>If you multiply any number by 5/4, you will receive a 25% increase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597E0DB8-CDCA-48D2-B457-329CED7E076D}"/>
              </a:ext>
            </a:extLst>
          </p:cNvPr>
          <p:cNvSpPr txBox="1">
            <a:spLocks/>
          </p:cNvSpPr>
          <p:nvPr/>
        </p:nvSpPr>
        <p:spPr>
          <a:xfrm>
            <a:off x="191344" y="4005064"/>
            <a:ext cx="11444444" cy="79208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100" dirty="0"/>
              <a:t>If multiplying with a </a:t>
            </a:r>
            <a:r>
              <a:rPr lang="en-CA" sz="2100" dirty="0" err="1"/>
              <a:t>a</a:t>
            </a:r>
            <a:r>
              <a:rPr lang="en-CA" sz="2100" dirty="0"/>
              <a:t> fraction is less than 1, then the portion less than 1 is the percentage of decease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A242C419-A169-415D-8E5E-118E93DC5BED}"/>
              </a:ext>
            </a:extLst>
          </p:cNvPr>
          <p:cNvSpPr txBox="1">
            <a:spLocks/>
          </p:cNvSpPr>
          <p:nvPr/>
        </p:nvSpPr>
        <p:spPr>
          <a:xfrm>
            <a:off x="4511824" y="1196752"/>
            <a:ext cx="7272808" cy="108012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100" dirty="0" err="1"/>
              <a:t>ie</a:t>
            </a:r>
            <a:r>
              <a:rPr lang="en-CA" sz="2100" dirty="0"/>
              <a:t>: Jimmy has $500 in his bank account.  In one month, his money increased by 25%.  How much money does he have now?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3508ED23-20E4-432C-9588-FB823A6C68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328334"/>
              </p:ext>
            </p:extLst>
          </p:nvPr>
        </p:nvGraphicFramePr>
        <p:xfrm>
          <a:off x="6816080" y="2132856"/>
          <a:ext cx="1651948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83920" imgH="177480" progId="Equation.DSMT4">
                  <p:embed/>
                </p:oleObj>
              </mc:Choice>
              <mc:Fallback>
                <p:oleObj name="Equation" r:id="rId9" imgW="58392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3508ED23-20E4-432C-9588-FB823A6C68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16080" y="2132856"/>
                        <a:ext cx="1651948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FD90A39F-8346-44C9-942E-A953948FDE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934707"/>
              </p:ext>
            </p:extLst>
          </p:nvPr>
        </p:nvGraphicFramePr>
        <p:xfrm>
          <a:off x="8400256" y="1988840"/>
          <a:ext cx="432048" cy="866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120" imgH="228600" progId="Equation.DSMT4">
                  <p:embed/>
                </p:oleObj>
              </mc:Choice>
              <mc:Fallback>
                <p:oleObj name="Equation" r:id="rId11" imgW="114120" imgH="2286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FD90A39F-8346-44C9-942E-A953948FDE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400256" y="1988840"/>
                        <a:ext cx="432048" cy="866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1E02F0E-BBAC-4CF8-AA00-3D41D52521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142664"/>
              </p:ext>
            </p:extLst>
          </p:nvPr>
        </p:nvGraphicFramePr>
        <p:xfrm>
          <a:off x="7104112" y="2708921"/>
          <a:ext cx="13271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69800" imgH="177480" progId="Equation.DSMT4">
                  <p:embed/>
                </p:oleObj>
              </mc:Choice>
              <mc:Fallback>
                <p:oleObj name="Equation" r:id="rId13" imgW="46980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31E02F0E-BBAC-4CF8-AA00-3D41D52521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04112" y="2708921"/>
                        <a:ext cx="1327150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9C38B77-8238-4275-8578-FE9C7916E0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489262"/>
              </p:ext>
            </p:extLst>
          </p:nvPr>
        </p:nvGraphicFramePr>
        <p:xfrm>
          <a:off x="1487489" y="4813703"/>
          <a:ext cx="566271" cy="836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66400" imgH="393480" progId="Equation.DSMT4">
                  <p:embed/>
                </p:oleObj>
              </mc:Choice>
              <mc:Fallback>
                <p:oleObj name="Equation" r:id="rId15" imgW="266400" imgH="393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E9C38B77-8238-4275-8578-FE9C7916E0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87489" y="4813703"/>
                        <a:ext cx="566271" cy="836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229187E1-EA90-4FD0-BB50-D2000AE042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404583"/>
              </p:ext>
            </p:extLst>
          </p:nvPr>
        </p:nvGraphicFramePr>
        <p:xfrm>
          <a:off x="2135561" y="4842774"/>
          <a:ext cx="9175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31640" imgH="393480" progId="Equation.DSMT4">
                  <p:embed/>
                </p:oleObj>
              </mc:Choice>
              <mc:Fallback>
                <p:oleObj name="Equation" r:id="rId17" imgW="431640" imgH="393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229187E1-EA90-4FD0-BB50-D2000AE042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35561" y="4842774"/>
                        <a:ext cx="917575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C2CAD5F7-C9FC-41D7-9391-5D6E8A0643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195187"/>
              </p:ext>
            </p:extLst>
          </p:nvPr>
        </p:nvGraphicFramePr>
        <p:xfrm>
          <a:off x="1415480" y="5661010"/>
          <a:ext cx="1964446" cy="376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27000" imgH="177480" progId="Equation.DSMT4">
                  <p:embed/>
                </p:oleObj>
              </mc:Choice>
              <mc:Fallback>
                <p:oleObj name="Equation" r:id="rId19" imgW="92700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C2CAD5F7-C9FC-41D7-9391-5D6E8A0643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15480" y="5661010"/>
                        <a:ext cx="1964446" cy="3768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ight Brace 22">
            <a:extLst>
              <a:ext uri="{FF2B5EF4-FFF2-40B4-BE49-F238E27FC236}">
                <a16:creationId xmlns:a16="http://schemas.microsoft.com/office/drawing/2014/main" id="{65B4EBEF-0BB2-413B-A55D-620A1A83CC23}"/>
              </a:ext>
            </a:extLst>
          </p:cNvPr>
          <p:cNvSpPr/>
          <p:nvPr/>
        </p:nvSpPr>
        <p:spPr>
          <a:xfrm rot="5400000">
            <a:off x="2927648" y="5677798"/>
            <a:ext cx="216024" cy="792088"/>
          </a:xfrm>
          <a:prstGeom prst="rightBrace">
            <a:avLst>
              <a:gd name="adj1" fmla="val 50662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5B0E043-7CF4-4B67-AF76-25FF9ECAA574}"/>
              </a:ext>
            </a:extLst>
          </p:cNvPr>
          <p:cNvSpPr txBox="1"/>
          <p:nvPr/>
        </p:nvSpPr>
        <p:spPr>
          <a:xfrm>
            <a:off x="1199456" y="6253862"/>
            <a:ext cx="374441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100" dirty="0">
                <a:solidFill>
                  <a:srgbClr val="FF0000"/>
                </a:solidFill>
              </a:rPr>
              <a:t>There is a 20% decrease</a:t>
            </a:r>
          </a:p>
        </p:txBody>
      </p:sp>
      <p:sp>
        <p:nvSpPr>
          <p:cNvPr id="25" name="Content Placeholder 2">
            <a:extLst>
              <a:ext uri="{FF2B5EF4-FFF2-40B4-BE49-F238E27FC236}">
                <a16:creationId xmlns:a16="http://schemas.microsoft.com/office/drawing/2014/main" id="{B227FB3A-A71B-418B-8F99-B24D8CED5D70}"/>
              </a:ext>
            </a:extLst>
          </p:cNvPr>
          <p:cNvSpPr txBox="1">
            <a:spLocks/>
          </p:cNvSpPr>
          <p:nvPr/>
        </p:nvSpPr>
        <p:spPr>
          <a:xfrm>
            <a:off x="4079776" y="5085184"/>
            <a:ext cx="5544616" cy="86409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100" dirty="0" err="1"/>
              <a:t>ie</a:t>
            </a:r>
            <a:r>
              <a:rPr lang="en-CA" sz="2100" dirty="0"/>
              <a:t>: if you multiply a value by 4/5, then your value will decrease by 20%</a:t>
            </a:r>
          </a:p>
        </p:txBody>
      </p:sp>
    </p:spTree>
    <p:extLst>
      <p:ext uri="{BB962C8B-B14F-4D97-AF65-F5344CB8AC3E}">
        <p14:creationId xmlns:p14="http://schemas.microsoft.com/office/powerpoint/2010/main" val="388924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14" grpId="0"/>
      <p:bldP spid="15" grpId="0"/>
      <p:bldP spid="16" grpId="0"/>
      <p:bldP spid="23" grpId="0" animBg="1"/>
      <p:bldP spid="24" grpId="0"/>
      <p:bldP spid="2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E48A7B-F54E-AE4A-6922-38669CC74A5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35360" y="189704"/>
            <a:ext cx="11377264" cy="172819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Q: Jim’s investment portfolio decreased by 20% in the first month, then increased by 20% in the second month, and then decreased by 10% on the third month, and increased by 10% on the fourth month.  Which of the following statements below is correct? 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4FCD7C20-B899-8FAD-B90C-A3B8E5879A07}"/>
              </a:ext>
            </a:extLst>
          </p:cNvPr>
          <p:cNvSpPr txBox="1">
            <a:spLocks/>
          </p:cNvSpPr>
          <p:nvPr/>
        </p:nvSpPr>
        <p:spPr>
          <a:xfrm>
            <a:off x="335360" y="1988840"/>
            <a:ext cx="11377264" cy="223224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/>
              <a:t>A) His investment breaks even and ended up with the same amount</a:t>
            </a:r>
          </a:p>
          <a:p>
            <a:pPr marL="0" indent="0">
              <a:buFont typeface="Wingdings"/>
              <a:buNone/>
            </a:pPr>
            <a:r>
              <a:rPr lang="en-US" dirty="0"/>
              <a:t>B) His investment is greater than what it started off with</a:t>
            </a:r>
          </a:p>
          <a:p>
            <a:pPr marL="0" indent="0">
              <a:buFont typeface="Wingdings"/>
              <a:buNone/>
            </a:pPr>
            <a:r>
              <a:rPr lang="en-US" dirty="0"/>
              <a:t>C) His investment is less than what is started off with</a:t>
            </a:r>
          </a:p>
          <a:p>
            <a:pPr marL="0" indent="0">
              <a:buFont typeface="Wingdings"/>
              <a:buNone/>
            </a:pPr>
            <a:r>
              <a:rPr lang="en-US" dirty="0"/>
              <a:t>D) Whether his investments increased or decreased, depends on how much he started with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F70482B-D57E-F64B-BD85-032C857604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853053"/>
              </p:ext>
            </p:extLst>
          </p:nvPr>
        </p:nvGraphicFramePr>
        <p:xfrm>
          <a:off x="839416" y="4653136"/>
          <a:ext cx="936104" cy="625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177480" progId="Equation.DSMT4">
                  <p:embed/>
                </p:oleObj>
              </mc:Choice>
              <mc:Fallback>
                <p:oleObj name="Equation" r:id="rId2" imgW="26640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F70482B-D57E-F64B-BD85-032C857604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9416" y="4653136"/>
                        <a:ext cx="936104" cy="625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F0EE8F4-83C2-A46E-918A-865D319A98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157615"/>
              </p:ext>
            </p:extLst>
          </p:nvPr>
        </p:nvGraphicFramePr>
        <p:xfrm>
          <a:off x="1775520" y="4653136"/>
          <a:ext cx="116046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177480" progId="Equation.DSMT4">
                  <p:embed/>
                </p:oleObj>
              </mc:Choice>
              <mc:Fallback>
                <p:oleObj name="Equation" r:id="rId4" imgW="33012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F0EE8F4-83C2-A46E-918A-865D319A98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75520" y="4653136"/>
                        <a:ext cx="1160462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6D4F4DA-B6D8-B466-DA2D-F4D373A315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097361"/>
              </p:ext>
            </p:extLst>
          </p:nvPr>
        </p:nvGraphicFramePr>
        <p:xfrm>
          <a:off x="2855640" y="4653136"/>
          <a:ext cx="111601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160" imgH="177480" progId="Equation.DSMT4">
                  <p:embed/>
                </p:oleObj>
              </mc:Choice>
              <mc:Fallback>
                <p:oleObj name="Equation" r:id="rId6" imgW="31716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6D4F4DA-B6D8-B466-DA2D-F4D373A315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55640" y="4653136"/>
                        <a:ext cx="1116013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3F6FC7C-D776-A518-8367-4D095CDDCA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237354"/>
              </p:ext>
            </p:extLst>
          </p:nvPr>
        </p:nvGraphicFramePr>
        <p:xfrm>
          <a:off x="3935760" y="4653136"/>
          <a:ext cx="116046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120" imgH="177480" progId="Equation.DSMT4">
                  <p:embed/>
                </p:oleObj>
              </mc:Choice>
              <mc:Fallback>
                <p:oleObj name="Equation" r:id="rId8" imgW="33012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3F6FC7C-D776-A518-8367-4D095CDDCA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35760" y="4653136"/>
                        <a:ext cx="1160462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5349418-18A4-7542-7710-57DA09BA5C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622520"/>
              </p:ext>
            </p:extLst>
          </p:nvPr>
        </p:nvGraphicFramePr>
        <p:xfrm>
          <a:off x="5087888" y="4653136"/>
          <a:ext cx="116046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0120" imgH="177480" progId="Equation.DSMT4">
                  <p:embed/>
                </p:oleObj>
              </mc:Choice>
              <mc:Fallback>
                <p:oleObj name="Equation" r:id="rId10" imgW="33012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5349418-18A4-7542-7710-57DA09BA5C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87888" y="4653136"/>
                        <a:ext cx="1160462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DA4C0F0-47D3-ECCA-47B8-7FDED27E61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492361"/>
              </p:ext>
            </p:extLst>
          </p:nvPr>
        </p:nvGraphicFramePr>
        <p:xfrm>
          <a:off x="839416" y="5589240"/>
          <a:ext cx="936104" cy="625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6400" imgH="177480" progId="Equation.DSMT4">
                  <p:embed/>
                </p:oleObj>
              </mc:Choice>
              <mc:Fallback>
                <p:oleObj name="Equation" r:id="rId12" imgW="26640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DA4C0F0-47D3-ECCA-47B8-7FDED27E61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9416" y="5589240"/>
                        <a:ext cx="936104" cy="625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8E4051C-F3D3-C1AE-05CA-15DD3D0849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102740"/>
              </p:ext>
            </p:extLst>
          </p:nvPr>
        </p:nvGraphicFramePr>
        <p:xfrm>
          <a:off x="1775520" y="5229200"/>
          <a:ext cx="847725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1200" imgH="393480" progId="Equation.DSMT4">
                  <p:embed/>
                </p:oleObj>
              </mc:Choice>
              <mc:Fallback>
                <p:oleObj name="Equation" r:id="rId13" imgW="24120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8E4051C-F3D3-C1AE-05CA-15DD3D0849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75520" y="5229200"/>
                        <a:ext cx="847725" cy="138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A0960E7-2EE6-F014-B2AA-CD591B3928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906247"/>
              </p:ext>
            </p:extLst>
          </p:nvPr>
        </p:nvGraphicFramePr>
        <p:xfrm>
          <a:off x="2639616" y="5229200"/>
          <a:ext cx="847725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1200" imgH="393480" progId="Equation.DSMT4">
                  <p:embed/>
                </p:oleObj>
              </mc:Choice>
              <mc:Fallback>
                <p:oleObj name="Equation" r:id="rId15" imgW="24120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A0960E7-2EE6-F014-B2AA-CD591B3928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39616" y="5229200"/>
                        <a:ext cx="847725" cy="138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FF1C375-FF53-34E7-3B8B-A5E64D1D40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824281"/>
              </p:ext>
            </p:extLst>
          </p:nvPr>
        </p:nvGraphicFramePr>
        <p:xfrm>
          <a:off x="3503712" y="5229225"/>
          <a:ext cx="1069975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04560" imgH="393480" progId="Equation.DSMT4">
                  <p:embed/>
                </p:oleObj>
              </mc:Choice>
              <mc:Fallback>
                <p:oleObj name="Equation" r:id="rId17" imgW="30456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FF1C375-FF53-34E7-3B8B-A5E64D1D40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03712" y="5229225"/>
                        <a:ext cx="1069975" cy="138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1206B5C-89B6-08C7-2F70-9C4AE07C6E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653076"/>
              </p:ext>
            </p:extLst>
          </p:nvPr>
        </p:nvGraphicFramePr>
        <p:xfrm>
          <a:off x="4505077" y="5229225"/>
          <a:ext cx="1158875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30120" imgH="393480" progId="Equation.DSMT4">
                  <p:embed/>
                </p:oleObj>
              </mc:Choice>
              <mc:Fallback>
                <p:oleObj name="Equation" r:id="rId19" imgW="33012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1206B5C-89B6-08C7-2F70-9C4AE07C6E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05077" y="5229225"/>
                        <a:ext cx="1158875" cy="138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3434F6B-0B6A-371A-4BDB-C54A7A939C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727728"/>
              </p:ext>
            </p:extLst>
          </p:nvPr>
        </p:nvGraphicFramePr>
        <p:xfrm>
          <a:off x="5519936" y="5229200"/>
          <a:ext cx="28956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25480" imgH="393480" progId="Equation.DSMT4">
                  <p:embed/>
                </p:oleObj>
              </mc:Choice>
              <mc:Fallback>
                <p:oleObj name="Equation" r:id="rId21" imgW="82548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3434F6B-0B6A-371A-4BDB-C54A7A939C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519936" y="5229200"/>
                        <a:ext cx="2895600" cy="138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25BA0FE-9C37-AB47-4863-5DDBD2568F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094155"/>
              </p:ext>
            </p:extLst>
          </p:nvPr>
        </p:nvGraphicFramePr>
        <p:xfrm>
          <a:off x="8976320" y="5445224"/>
          <a:ext cx="864096" cy="1013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52280" imgH="177480" progId="Equation.DSMT4">
                  <p:embed/>
                </p:oleObj>
              </mc:Choice>
              <mc:Fallback>
                <p:oleObj name="Equation" r:id="rId23" imgW="15228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25BA0FE-9C37-AB47-4863-5DDBD2568F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976320" y="5445224"/>
                        <a:ext cx="864096" cy="1013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2639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8A15C3-561A-ECDE-BFBE-9EA096B24CD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35360" y="404664"/>
            <a:ext cx="11305256" cy="108012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Q: Suppose Jim lost 25% of his portfolio in year 1, what percentage will he need to make in year 2 to recover all his loss? 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AEDBB9D7-85E5-1376-363F-15422EBAA642}"/>
              </a:ext>
            </a:extLst>
          </p:cNvPr>
          <p:cNvSpPr txBox="1">
            <a:spLocks/>
          </p:cNvSpPr>
          <p:nvPr/>
        </p:nvSpPr>
        <p:spPr>
          <a:xfrm>
            <a:off x="263352" y="1556792"/>
            <a:ext cx="11377264" cy="223224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/>
              <a:t>A) HE needs to earn 25% in the second year to recover his loss</a:t>
            </a:r>
          </a:p>
          <a:p>
            <a:pPr marL="0" indent="0">
              <a:buFont typeface="Wingdings"/>
              <a:buNone/>
            </a:pPr>
            <a:r>
              <a:rPr lang="en-US" dirty="0"/>
              <a:t>B) He needs to earn 33.33% in the second year to recover his loss</a:t>
            </a:r>
          </a:p>
          <a:p>
            <a:pPr marL="0" indent="0">
              <a:buFont typeface="Wingdings"/>
              <a:buNone/>
            </a:pPr>
            <a:r>
              <a:rPr lang="en-US" dirty="0"/>
              <a:t>C) He needs to earn 50% in the second year to recover his loss</a:t>
            </a:r>
          </a:p>
          <a:p>
            <a:pPr marL="0" indent="0">
              <a:buFont typeface="Wingdings"/>
              <a:buNone/>
            </a:pPr>
            <a:r>
              <a:rPr lang="en-US" dirty="0"/>
              <a:t>D) He needs to earn 75% in the second year to recover his loss</a:t>
            </a:r>
          </a:p>
          <a:p>
            <a:pPr marL="0" indent="0">
              <a:buFont typeface="Wingdings"/>
              <a:buNone/>
            </a:pPr>
            <a:r>
              <a:rPr lang="en-US" dirty="0"/>
              <a:t>E) The percentage required depends on how much is in his investment </a:t>
            </a:r>
          </a:p>
        </p:txBody>
      </p:sp>
    </p:spTree>
    <p:extLst>
      <p:ext uri="{BB962C8B-B14F-4D97-AF65-F5344CB8AC3E}">
        <p14:creationId xmlns:p14="http://schemas.microsoft.com/office/powerpoint/2010/main" val="64706846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E3C09B-C9AB-2DCC-5424-0A6F75086F6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35360" y="188640"/>
            <a:ext cx="11665296" cy="136815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Q: Jim lost 80% of his points on a risky activity.  Since that day, he decided to become more conversative with investments.  From day forward, he would earn only 2% of his portfolio.  After how many days will be make up for all his losses?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4B7622E-EA3E-5EBF-7225-764C7B7C7DC4}"/>
              </a:ext>
            </a:extLst>
          </p:cNvPr>
          <p:cNvSpPr txBox="1"/>
          <p:nvPr/>
        </p:nvSpPr>
        <p:spPr>
          <a:xfrm>
            <a:off x="191344" y="1512168"/>
            <a:ext cx="849694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1. Start with losing 80%, this is the same as keeping only 20%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E14EDF6-0C84-715A-6FCD-0D49812CE38A}"/>
              </a:ext>
            </a:extLst>
          </p:cNvPr>
          <p:cNvSpPr txBox="1"/>
          <p:nvPr/>
        </p:nvSpPr>
        <p:spPr>
          <a:xfrm>
            <a:off x="191344" y="1944216"/>
            <a:ext cx="849694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2. Keeping 20% is the same is multiplying by 1/5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52AE32B-7DB6-8329-DA49-47652D46DCAE}"/>
              </a:ext>
            </a:extLst>
          </p:cNvPr>
          <p:cNvSpPr txBox="1"/>
          <p:nvPr/>
        </p:nvSpPr>
        <p:spPr>
          <a:xfrm>
            <a:off x="191344" y="2392814"/>
            <a:ext cx="849694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3. Gaining 2% is the same as multiplying by 102/100 = 51/5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AB5E8CE-74A7-2CBD-31BE-FA2E7C2E5A87}"/>
              </a:ext>
            </a:extLst>
          </p:cNvPr>
          <p:cNvSpPr txBox="1"/>
          <p:nvPr/>
        </p:nvSpPr>
        <p:spPr>
          <a:xfrm>
            <a:off x="191344" y="2896870"/>
            <a:ext cx="849694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4. To break even, keep multiplying by 51/50 until you get back to 1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E8D69AA-2505-0418-BC1E-E73CA768CA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335862"/>
              </p:ext>
            </p:extLst>
          </p:nvPr>
        </p:nvGraphicFramePr>
        <p:xfrm>
          <a:off x="792119" y="3600400"/>
          <a:ext cx="846137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00" imgH="393480" progId="Equation.DSMT4">
                  <p:embed/>
                </p:oleObj>
              </mc:Choice>
              <mc:Fallback>
                <p:oleObj name="Equation" r:id="rId2" imgW="24120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E8D69AA-2505-0418-BC1E-E73CA768CA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92119" y="3600400"/>
                        <a:ext cx="846137" cy="1385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9FAAC8F-8345-404D-3E9E-B57DB66172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758774"/>
              </p:ext>
            </p:extLst>
          </p:nvPr>
        </p:nvGraphicFramePr>
        <p:xfrm>
          <a:off x="1631504" y="3600400"/>
          <a:ext cx="1114425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7160" imgH="393480" progId="Equation.DSMT4">
                  <p:embed/>
                </p:oleObj>
              </mc:Choice>
              <mc:Fallback>
                <p:oleObj name="Equation" r:id="rId4" imgW="31716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9FAAC8F-8345-404D-3E9E-B57DB66172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31504" y="3600400"/>
                        <a:ext cx="1114425" cy="1385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7822C58-1529-74F3-A845-A1FC8D2D14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358738"/>
              </p:ext>
            </p:extLst>
          </p:nvPr>
        </p:nvGraphicFramePr>
        <p:xfrm>
          <a:off x="2749327" y="3600400"/>
          <a:ext cx="1114425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160" imgH="393480" progId="Equation.DSMT4">
                  <p:embed/>
                </p:oleObj>
              </mc:Choice>
              <mc:Fallback>
                <p:oleObj name="Equation" r:id="rId6" imgW="31716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7822C58-1529-74F3-A845-A1FC8D2D14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9327" y="3600400"/>
                        <a:ext cx="1114425" cy="1385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19B4C7D-89B1-D25C-8D24-257BEBB1F4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389041"/>
              </p:ext>
            </p:extLst>
          </p:nvPr>
        </p:nvGraphicFramePr>
        <p:xfrm>
          <a:off x="3814887" y="3582664"/>
          <a:ext cx="2497137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11000" imgH="393480" progId="Equation.DSMT4">
                  <p:embed/>
                </p:oleObj>
              </mc:Choice>
              <mc:Fallback>
                <p:oleObj name="Equation" r:id="rId7" imgW="71100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19B4C7D-89B1-D25C-8D24-257BEBB1F4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4887" y="3582664"/>
                        <a:ext cx="2497137" cy="1385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013B480-6539-2B8C-623E-3F6B464E85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398157"/>
              </p:ext>
            </p:extLst>
          </p:nvPr>
        </p:nvGraphicFramePr>
        <p:xfrm>
          <a:off x="6240016" y="3816424"/>
          <a:ext cx="479345" cy="890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8560" imgH="164880" progId="Equation.DSMT4">
                  <p:embed/>
                </p:oleObj>
              </mc:Choice>
              <mc:Fallback>
                <p:oleObj name="Equation" r:id="rId9" imgW="88560" imgH="1648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5013B480-6539-2B8C-623E-3F6B464E85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40016" y="3816424"/>
                        <a:ext cx="479345" cy="8905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7ED44A1-D3D3-7D8A-482C-5BB44CC03F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977823"/>
              </p:ext>
            </p:extLst>
          </p:nvPr>
        </p:nvGraphicFramePr>
        <p:xfrm>
          <a:off x="2063552" y="5112568"/>
          <a:ext cx="846137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00" imgH="393480" progId="Equation.DSMT4">
                  <p:embed/>
                </p:oleObj>
              </mc:Choice>
              <mc:Fallback>
                <p:oleObj name="Equation" r:id="rId11" imgW="24120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7ED44A1-D3D3-7D8A-482C-5BB44CC03F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63552" y="5112568"/>
                        <a:ext cx="846137" cy="1385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17F8AA3-0DD2-01C6-EBC3-8FE76C4CAD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276764"/>
              </p:ext>
            </p:extLst>
          </p:nvPr>
        </p:nvGraphicFramePr>
        <p:xfrm>
          <a:off x="2808343" y="4944765"/>
          <a:ext cx="1958975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58720" imgH="469800" progId="Equation.DSMT4">
                  <p:embed/>
                </p:oleObj>
              </mc:Choice>
              <mc:Fallback>
                <p:oleObj name="Equation" r:id="rId12" imgW="558720" imgH="469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D17F8AA3-0DD2-01C6-EBC3-8FE76C4CAD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08343" y="4944765"/>
                        <a:ext cx="1958975" cy="165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7D46E8E-14CC-4716-45DB-B972AB1622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681387"/>
              </p:ext>
            </p:extLst>
          </p:nvPr>
        </p:nvGraphicFramePr>
        <p:xfrm>
          <a:off x="4799856" y="5256584"/>
          <a:ext cx="471884" cy="881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8560" imgH="164880" progId="Equation.DSMT4">
                  <p:embed/>
                </p:oleObj>
              </mc:Choice>
              <mc:Fallback>
                <p:oleObj name="Equation" r:id="rId14" imgW="88560" imgH="1648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77D46E8E-14CC-4716-45DB-B972AB1622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99856" y="5256584"/>
                        <a:ext cx="471884" cy="881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57464CE-4F05-5A00-8B8A-41F667F621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800974"/>
              </p:ext>
            </p:extLst>
          </p:nvPr>
        </p:nvGraphicFramePr>
        <p:xfrm>
          <a:off x="8904312" y="2204864"/>
          <a:ext cx="1958975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58720" imgH="469800" progId="Equation.DSMT4">
                  <p:embed/>
                </p:oleObj>
              </mc:Choice>
              <mc:Fallback>
                <p:oleObj name="Equation" r:id="rId16" imgW="558720" imgH="469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857464CE-4F05-5A00-8B8A-41F667F621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904312" y="2204864"/>
                        <a:ext cx="1958975" cy="165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9554998-2F44-454E-F804-D54DB2954D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684535"/>
              </p:ext>
            </p:extLst>
          </p:nvPr>
        </p:nvGraphicFramePr>
        <p:xfrm>
          <a:off x="10776520" y="2708920"/>
          <a:ext cx="504056" cy="78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4120" imgH="177480" progId="Equation.DSMT4">
                  <p:embed/>
                </p:oleObj>
              </mc:Choice>
              <mc:Fallback>
                <p:oleObj name="Equation" r:id="rId17" imgW="11412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C9554998-2F44-454E-F804-D54DB2954D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776520" y="2708920"/>
                        <a:ext cx="504056" cy="788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8BCC46E-96C0-2E3B-29CE-E8167B3E88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814044"/>
              </p:ext>
            </p:extLst>
          </p:nvPr>
        </p:nvGraphicFramePr>
        <p:xfrm>
          <a:off x="8406447" y="3746140"/>
          <a:ext cx="1646237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69800" imgH="393480" progId="Equation.DSMT4">
                  <p:embed/>
                </p:oleObj>
              </mc:Choice>
              <mc:Fallback>
                <p:oleObj name="Equation" r:id="rId19" imgW="469800" imgH="393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E8BCC46E-96C0-2E3B-29CE-E8167B3E88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406447" y="3746140"/>
                        <a:ext cx="1646237" cy="138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793840BD-91ED-549E-B9AE-A660C51068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254517"/>
              </p:ext>
            </p:extLst>
          </p:nvPr>
        </p:nvGraphicFramePr>
        <p:xfrm>
          <a:off x="8102837" y="4538525"/>
          <a:ext cx="1735138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95000" imgH="253800" progId="Equation.DSMT4">
                  <p:embed/>
                </p:oleObj>
              </mc:Choice>
              <mc:Fallback>
                <p:oleObj name="Equation" r:id="rId21" imgW="495000" imgH="2538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793840BD-91ED-549E-B9AE-A660C51068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102837" y="4538525"/>
                        <a:ext cx="1735138" cy="893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34038D33-AF4B-2EA9-7662-F7C4F9ED6C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667550"/>
              </p:ext>
            </p:extLst>
          </p:nvPr>
        </p:nvGraphicFramePr>
        <p:xfrm>
          <a:off x="10047053" y="4106477"/>
          <a:ext cx="576064" cy="637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720" imgH="139680" progId="Equation.DSMT4">
                  <p:embed/>
                </p:oleObj>
              </mc:Choice>
              <mc:Fallback>
                <p:oleObj name="Equation" r:id="rId23" imgW="126720" imgH="1396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34038D33-AF4B-2EA9-7662-F7C4F9ED6C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047053" y="4106477"/>
                        <a:ext cx="576064" cy="637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0DB65B6-FA8A-3113-65C8-F9B1F5CD3C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193668"/>
              </p:ext>
            </p:extLst>
          </p:nvPr>
        </p:nvGraphicFramePr>
        <p:xfrm>
          <a:off x="7318945" y="5301208"/>
          <a:ext cx="3457575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61760" imgH="177480" progId="Equation.DSMT4">
                  <p:embed/>
                </p:oleObj>
              </mc:Choice>
              <mc:Fallback>
                <p:oleObj name="Equation" r:id="rId25" imgW="76176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B0DB65B6-FA8A-3113-65C8-F9B1F5CD3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318945" y="5301208"/>
                        <a:ext cx="3457575" cy="811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A6E63FD3-7B63-8E33-C5E0-2C3578CC9559}"/>
              </a:ext>
            </a:extLst>
          </p:cNvPr>
          <p:cNvSpPr txBox="1"/>
          <p:nvPr/>
        </p:nvSpPr>
        <p:spPr>
          <a:xfrm>
            <a:off x="6384032" y="6165304"/>
            <a:ext cx="446449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Jim needs 82 days to break even</a:t>
            </a:r>
          </a:p>
        </p:txBody>
      </p:sp>
    </p:spTree>
    <p:extLst>
      <p:ext uri="{BB962C8B-B14F-4D97-AF65-F5344CB8AC3E}">
        <p14:creationId xmlns:p14="http://schemas.microsoft.com/office/powerpoint/2010/main" val="3625979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A88F46-B287-434D-90ED-AA428C3651D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35360" y="116632"/>
            <a:ext cx="10945216" cy="8206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sz="2100" dirty="0"/>
              <a:t>Ex: Indicate the percentage of increase or decrease when a number “n” is multiplied by each of the fractions below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9D7E334-2A2E-4916-BAD8-97A379FBE9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3648"/>
              </p:ext>
            </p:extLst>
          </p:nvPr>
        </p:nvGraphicFramePr>
        <p:xfrm>
          <a:off x="1775520" y="786519"/>
          <a:ext cx="883394" cy="740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800" imgH="393480" progId="Equation.DSMT4">
                  <p:embed/>
                </p:oleObj>
              </mc:Choice>
              <mc:Fallback>
                <p:oleObj name="Equation" r:id="rId3" imgW="46980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9D7E334-2A2E-4916-BAD8-97A379FBE9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5520" y="786519"/>
                        <a:ext cx="883394" cy="740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35A20DA-EA6E-42BD-97A4-8231CBE871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445492"/>
              </p:ext>
            </p:extLst>
          </p:nvPr>
        </p:nvGraphicFramePr>
        <p:xfrm>
          <a:off x="4007769" y="809027"/>
          <a:ext cx="9810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0560" imgH="393480" progId="Equation.DSMT4">
                  <p:embed/>
                </p:oleObj>
              </mc:Choice>
              <mc:Fallback>
                <p:oleObj name="Equation" r:id="rId5" imgW="52056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35A20DA-EA6E-42BD-97A4-8231CBE871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7769" y="809027"/>
                        <a:ext cx="981075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1286688-D68C-408E-8217-56EE0D3F31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059977"/>
              </p:ext>
            </p:extLst>
          </p:nvPr>
        </p:nvGraphicFramePr>
        <p:xfrm>
          <a:off x="6218982" y="786866"/>
          <a:ext cx="117316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22080" imgH="393480" progId="Equation.DSMT4">
                  <p:embed/>
                </p:oleObj>
              </mc:Choice>
              <mc:Fallback>
                <p:oleObj name="Equation" r:id="rId7" imgW="62208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1286688-D68C-408E-8217-56EE0D3F31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18982" y="786866"/>
                        <a:ext cx="1173163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71B99E2-1240-476C-853C-22D1A2ED06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270443"/>
              </p:ext>
            </p:extLst>
          </p:nvPr>
        </p:nvGraphicFramePr>
        <p:xfrm>
          <a:off x="8616281" y="764705"/>
          <a:ext cx="117316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22080" imgH="393480" progId="Equation.DSMT4">
                  <p:embed/>
                </p:oleObj>
              </mc:Choice>
              <mc:Fallback>
                <p:oleObj name="Equation" r:id="rId9" imgW="62208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71B99E2-1240-476C-853C-22D1A2ED06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16281" y="764705"/>
                        <a:ext cx="1173163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1D1ADBA8-B5CB-4D2B-956C-EC55A9C290F0}"/>
              </a:ext>
            </a:extLst>
          </p:cNvPr>
          <p:cNvSpPr txBox="1">
            <a:spLocks/>
          </p:cNvSpPr>
          <p:nvPr/>
        </p:nvSpPr>
        <p:spPr>
          <a:xfrm>
            <a:off x="335360" y="1744216"/>
            <a:ext cx="11089232" cy="118072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dirty="0"/>
              <a:t>A ski shop offered a 25% discount on a pair of shoes that originally sold for $90.00. The new price was then reduced by 10%. What is the final sale price? </a:t>
            </a:r>
          </a:p>
          <a:p>
            <a:endParaRPr lang="en-CA" sz="2200" dirty="0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4FDA312D-CC7E-432D-B9C6-0B11C889F1D0}"/>
              </a:ext>
            </a:extLst>
          </p:cNvPr>
          <p:cNvSpPr txBox="1">
            <a:spLocks noChangeArrowheads="1"/>
          </p:cNvSpPr>
          <p:nvPr/>
        </p:nvSpPr>
        <p:spPr>
          <a:xfrm>
            <a:off x="191344" y="2636912"/>
            <a:ext cx="11665296" cy="1080120"/>
          </a:xfrm>
          <a:prstGeom prst="rect">
            <a:avLst/>
          </a:prstGeom>
        </p:spPr>
        <p:txBody>
          <a:bodyPr vert="horz" anchor="b"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2300" dirty="0">
                <a:solidFill>
                  <a:schemeClr val="tx1"/>
                </a:solidFill>
              </a:rPr>
              <a:t>A number is increased by 50% and then the result is decreased by 50%.  What is the percent of decrease from the original number to the final number?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E9C8E0A9-7B82-4AA5-BBD5-188798D9C3D9}"/>
              </a:ext>
            </a:extLst>
          </p:cNvPr>
          <p:cNvSpPr txBox="1">
            <a:spLocks/>
          </p:cNvSpPr>
          <p:nvPr/>
        </p:nvSpPr>
        <p:spPr>
          <a:xfrm>
            <a:off x="119336" y="5397577"/>
            <a:ext cx="11089232" cy="1415799"/>
          </a:xfrm>
          <a:prstGeom prst="rect">
            <a:avLst/>
          </a:prstGeom>
          <a:solidFill>
            <a:schemeClr val="bg1"/>
          </a:solidFill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100" dirty="0"/>
              <a:t>Challenge: A large bottle contains 4 litres of a solution which is 5% acetic acid (and the rest water). How much of a solution which is 20% acetic acid should we add to the bottle to obtain a solution which is 7% acetic acid? Give your answer as a common fraction in litre</a:t>
            </a: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75AB1D4D-2404-418A-9776-FEE8EBDFE22F}"/>
              </a:ext>
            </a:extLst>
          </p:cNvPr>
          <p:cNvSpPr txBox="1">
            <a:spLocks noChangeArrowheads="1"/>
          </p:cNvSpPr>
          <p:nvPr/>
        </p:nvSpPr>
        <p:spPr>
          <a:xfrm>
            <a:off x="191344" y="3933056"/>
            <a:ext cx="11737304" cy="1296144"/>
          </a:xfrm>
          <a:prstGeom prst="rect">
            <a:avLst/>
          </a:prstGeom>
        </p:spPr>
        <p:txBody>
          <a:bodyPr vert="horz" anchor="b"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2300" dirty="0">
                <a:solidFill>
                  <a:schemeClr val="tx1"/>
                </a:solidFill>
                <a:latin typeface="+mn-lt"/>
              </a:rPr>
              <a:t>Bob took 20% of the candies in box.  Jim took 25% of what was left after bob.   Tim took 1/3 of what was left after Jim.  Cal took 50% of what was left Tim.  What percentage of the original box is left?</a:t>
            </a:r>
          </a:p>
        </p:txBody>
      </p:sp>
    </p:spTree>
    <p:extLst>
      <p:ext uri="{BB962C8B-B14F-4D97-AF65-F5344CB8AC3E}">
        <p14:creationId xmlns:p14="http://schemas.microsoft.com/office/powerpoint/2010/main" val="87004982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13A49A41-3524-4EF9-B3AE-2F762100CB4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631504" y="116632"/>
            <a:ext cx="8712968" cy="8206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sz="2100" dirty="0"/>
              <a:t>Ex: Indicate the percentage of increase or decrease when a number “n” is multiplied by each of the fractions below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67BA3E4-3014-449D-8DE5-ED16AD6783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075739"/>
              </p:ext>
            </p:extLst>
          </p:nvPr>
        </p:nvGraphicFramePr>
        <p:xfrm>
          <a:off x="1775520" y="786519"/>
          <a:ext cx="883394" cy="740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800" imgH="393480" progId="Equation.DSMT4">
                  <p:embed/>
                </p:oleObj>
              </mc:Choice>
              <mc:Fallback>
                <p:oleObj name="Equation" r:id="rId3" imgW="46980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67BA3E4-3014-449D-8DE5-ED16AD6783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5520" y="786519"/>
                        <a:ext cx="883394" cy="740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8ADEFC2-A3B2-49F1-B3EF-958BE029A8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89858"/>
              </p:ext>
            </p:extLst>
          </p:nvPr>
        </p:nvGraphicFramePr>
        <p:xfrm>
          <a:off x="4007769" y="809027"/>
          <a:ext cx="9810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0560" imgH="393480" progId="Equation.DSMT4">
                  <p:embed/>
                </p:oleObj>
              </mc:Choice>
              <mc:Fallback>
                <p:oleObj name="Equation" r:id="rId5" imgW="52056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8ADEFC2-A3B2-49F1-B3EF-958BE029A8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7769" y="809027"/>
                        <a:ext cx="981075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E333041-DB1A-4F54-8BB6-E7A2AD4704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197045"/>
              </p:ext>
            </p:extLst>
          </p:nvPr>
        </p:nvGraphicFramePr>
        <p:xfrm>
          <a:off x="6218982" y="786866"/>
          <a:ext cx="117316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22080" imgH="393480" progId="Equation.DSMT4">
                  <p:embed/>
                </p:oleObj>
              </mc:Choice>
              <mc:Fallback>
                <p:oleObj name="Equation" r:id="rId7" imgW="62208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E333041-DB1A-4F54-8BB6-E7A2AD4704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18982" y="786866"/>
                        <a:ext cx="1173163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72E8FA5-BEF8-4B8D-917A-0E544A1367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628637"/>
              </p:ext>
            </p:extLst>
          </p:nvPr>
        </p:nvGraphicFramePr>
        <p:xfrm>
          <a:off x="8616281" y="764705"/>
          <a:ext cx="117316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22080" imgH="393480" progId="Equation.DSMT4">
                  <p:embed/>
                </p:oleObj>
              </mc:Choice>
              <mc:Fallback>
                <p:oleObj name="Equation" r:id="rId9" imgW="62208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72E8FA5-BEF8-4B8D-917A-0E544A1367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16281" y="764705"/>
                        <a:ext cx="1173163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842043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63352" y="260648"/>
            <a:ext cx="11089232" cy="118072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/>
              <a:t>A ski shop offered a 25% discount on a pair of shoes that originally sold for $90.00. The new price was then reduced by 10%. What is the final sale price? </a:t>
            </a:r>
          </a:p>
          <a:p>
            <a:endParaRPr lang="en-CA" dirty="0"/>
          </a:p>
        </p:txBody>
      </p:sp>
      <p:sp>
        <p:nvSpPr>
          <p:cNvPr id="4" name="TextBox 3"/>
          <p:cNvSpPr txBox="1"/>
          <p:nvPr/>
        </p:nvSpPr>
        <p:spPr>
          <a:xfrm>
            <a:off x="1919536" y="1754232"/>
            <a:ext cx="612068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Start with the original price: $90.00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919536" y="2365430"/>
            <a:ext cx="763284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With a 25% discount, the price will lose 25% and keep 75%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19536" y="3013502"/>
            <a:ext cx="763284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1</a:t>
            </a:r>
            <a:r>
              <a:rPr lang="en-CA" sz="2100" baseline="30000" dirty="0">
                <a:solidFill>
                  <a:srgbClr val="FF0000"/>
                </a:solidFill>
              </a:rPr>
              <a:t>st</a:t>
            </a:r>
            <a:r>
              <a:rPr lang="en-CA" sz="2100" dirty="0">
                <a:solidFill>
                  <a:srgbClr val="FF0000"/>
                </a:solidFill>
              </a:rPr>
              <a:t> Sale Price =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237166"/>
              </p:ext>
            </p:extLst>
          </p:nvPr>
        </p:nvGraphicFramePr>
        <p:xfrm>
          <a:off x="3647729" y="3007296"/>
          <a:ext cx="2465387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8840" imgH="177480" progId="Equation.DSMT4">
                  <p:embed/>
                </p:oleObj>
              </mc:Choice>
              <mc:Fallback>
                <p:oleObj name="Equation" r:id="rId3" imgW="888840" imgH="1774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729" y="3007296"/>
                        <a:ext cx="2465387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919536" y="3589566"/>
            <a:ext cx="763284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With another 10% discount, the price will lose 10% and keep 90%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991544" y="4525670"/>
            <a:ext cx="201622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2</a:t>
            </a:r>
            <a:r>
              <a:rPr lang="en-CA" sz="2100" baseline="30000" dirty="0">
                <a:solidFill>
                  <a:srgbClr val="FF0000"/>
                </a:solidFill>
              </a:rPr>
              <a:t>nd</a:t>
            </a:r>
            <a:r>
              <a:rPr lang="en-CA" sz="2100" dirty="0">
                <a:solidFill>
                  <a:srgbClr val="FF0000"/>
                </a:solidFill>
              </a:rPr>
              <a:t> Sale Price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573649"/>
              </p:ext>
            </p:extLst>
          </p:nvPr>
        </p:nvGraphicFramePr>
        <p:xfrm>
          <a:off x="3936604" y="4519464"/>
          <a:ext cx="33115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760" imgH="177480" progId="Equation.DSMT4">
                  <p:embed/>
                </p:oleObj>
              </mc:Choice>
              <mc:Fallback>
                <p:oleObj name="Equation" r:id="rId5" imgW="1193760" imgH="177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6604" y="4519464"/>
                        <a:ext cx="331152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255389"/>
              </p:ext>
            </p:extLst>
          </p:nvPr>
        </p:nvGraphicFramePr>
        <p:xfrm>
          <a:off x="3971108" y="5095528"/>
          <a:ext cx="1620837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3920" imgH="177480" progId="Equation.DSMT4">
                  <p:embed/>
                </p:oleObj>
              </mc:Choice>
              <mc:Fallback>
                <p:oleObj name="Equation" r:id="rId7" imgW="583920" imgH="177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108" y="5095528"/>
                        <a:ext cx="1620837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847528" y="5589240"/>
            <a:ext cx="763284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The final sale price is $60.75</a:t>
            </a:r>
          </a:p>
        </p:txBody>
      </p:sp>
    </p:spTree>
    <p:extLst>
      <p:ext uri="{BB962C8B-B14F-4D97-AF65-F5344CB8AC3E}">
        <p14:creationId xmlns:p14="http://schemas.microsoft.com/office/powerpoint/2010/main" val="280237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7A527B-92C7-4428-9A45-7F8852811F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274638"/>
            <a:ext cx="7467600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Review: Fractions as Percentage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23F4E4-6DB1-41F1-BD98-D60F09DF011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35360" y="836712"/>
            <a:ext cx="11017224" cy="864096"/>
          </a:xfrm>
        </p:spPr>
        <p:txBody>
          <a:bodyPr>
            <a:normAutofit/>
          </a:bodyPr>
          <a:lstStyle/>
          <a:p>
            <a:r>
              <a:rPr lang="en-CA" sz="2200" dirty="0"/>
              <a:t>Here are some fractions that can be easily be remembered in decimal form and as a percentage: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79F5C69-9C72-4DCA-AC8D-9FF971F90DE1}"/>
              </a:ext>
            </a:extLst>
          </p:cNvPr>
          <p:cNvSpPr txBox="1"/>
          <p:nvPr/>
        </p:nvSpPr>
        <p:spPr>
          <a:xfrm>
            <a:off x="911424" y="1628800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b="1" u="sng" dirty="0">
                <a:solidFill>
                  <a:srgbClr val="FF0000"/>
                </a:solidFill>
              </a:rPr>
              <a:t>Fraction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52A67A9-D71B-48F3-ABEC-CE05C6CF3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995340"/>
              </p:ext>
            </p:extLst>
          </p:nvPr>
        </p:nvGraphicFramePr>
        <p:xfrm>
          <a:off x="1540844" y="2095501"/>
          <a:ext cx="547687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304560" progId="Equation.DSMT4">
                  <p:embed/>
                </p:oleObj>
              </mc:Choice>
              <mc:Fallback>
                <p:oleObj name="Equation" r:id="rId3" imgW="228600" imgH="304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52A67A9-D71B-48F3-ABEC-CE05C6CF3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0844" y="2095501"/>
                        <a:ext cx="547687" cy="72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F49460C9-C183-4C0E-8908-E36B3DDF5BFB}"/>
              </a:ext>
            </a:extLst>
          </p:cNvPr>
          <p:cNvSpPr txBox="1"/>
          <p:nvPr/>
        </p:nvSpPr>
        <p:spPr>
          <a:xfrm>
            <a:off x="5447928" y="1628800"/>
            <a:ext cx="30963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b="1" u="sng" dirty="0">
                <a:solidFill>
                  <a:srgbClr val="FF0000"/>
                </a:solidFill>
              </a:rPr>
              <a:t>Decimal Form: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49E2474-2653-46AD-AD83-1A830A89DB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484625"/>
              </p:ext>
            </p:extLst>
          </p:nvPr>
        </p:nvGraphicFramePr>
        <p:xfrm>
          <a:off x="6096001" y="2227635"/>
          <a:ext cx="5476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" imgH="177480" progId="Equation.DSMT4">
                  <p:embed/>
                </p:oleObj>
              </mc:Choice>
              <mc:Fallback>
                <p:oleObj name="Equation" r:id="rId5" imgW="22860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49E2474-2653-46AD-AD83-1A830A89DB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1" y="2227635"/>
                        <a:ext cx="54768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556C207-F338-4351-9696-F25C9047BB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054708"/>
              </p:ext>
            </p:extLst>
          </p:nvPr>
        </p:nvGraphicFramePr>
        <p:xfrm>
          <a:off x="6600057" y="2276873"/>
          <a:ext cx="15224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34680" imgH="203040" progId="Equation.DSMT4">
                  <p:embed/>
                </p:oleObj>
              </mc:Choice>
              <mc:Fallback>
                <p:oleObj name="Equation" r:id="rId7" imgW="63468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556C207-F338-4351-9696-F25C9047BB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00057" y="2276873"/>
                        <a:ext cx="1522413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AAFF20DF-133E-4936-AA4E-F7D2FA2D3CA9}"/>
              </a:ext>
            </a:extLst>
          </p:cNvPr>
          <p:cNvSpPr txBox="1"/>
          <p:nvPr/>
        </p:nvSpPr>
        <p:spPr>
          <a:xfrm>
            <a:off x="7824192" y="1628800"/>
            <a:ext cx="30963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b="1" u="sng" dirty="0">
                <a:solidFill>
                  <a:srgbClr val="FF0000"/>
                </a:solidFill>
              </a:rPr>
              <a:t>Percentage: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CA3439D-349F-4FA1-9523-E0DC783847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934755"/>
              </p:ext>
            </p:extLst>
          </p:nvPr>
        </p:nvGraphicFramePr>
        <p:xfrm>
          <a:off x="8862392" y="2355478"/>
          <a:ext cx="7620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17160" imgH="177480" progId="Equation.DSMT4">
                  <p:embed/>
                </p:oleObj>
              </mc:Choice>
              <mc:Fallback>
                <p:oleObj name="Equation" r:id="rId9" imgW="31716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CA3439D-349F-4FA1-9523-E0DC783847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62392" y="2355478"/>
                        <a:ext cx="76200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8BEB28E-61FA-4D4F-A5F9-A2A3DF8F47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277136"/>
              </p:ext>
            </p:extLst>
          </p:nvPr>
        </p:nvGraphicFramePr>
        <p:xfrm>
          <a:off x="1559497" y="3068961"/>
          <a:ext cx="547687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8600" imgH="304560" progId="Equation.DSMT4">
                  <p:embed/>
                </p:oleObj>
              </mc:Choice>
              <mc:Fallback>
                <p:oleObj name="Equation" r:id="rId11" imgW="228600" imgH="3045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8BEB28E-61FA-4D4F-A5F9-A2A3DF8F47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59497" y="3068961"/>
                        <a:ext cx="547687" cy="72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2AC61C6-8CED-41E6-A4C5-9EA107DB86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084742"/>
              </p:ext>
            </p:extLst>
          </p:nvPr>
        </p:nvGraphicFramePr>
        <p:xfrm>
          <a:off x="1515866" y="4212506"/>
          <a:ext cx="547687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28600" imgH="304560" progId="Equation.DSMT4">
                  <p:embed/>
                </p:oleObj>
              </mc:Choice>
              <mc:Fallback>
                <p:oleObj name="Equation" r:id="rId13" imgW="228600" imgH="3045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2AC61C6-8CED-41E6-A4C5-9EA107DB86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15866" y="4212506"/>
                        <a:ext cx="547687" cy="72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F0DCD1E-A6DA-475E-AC82-49542A52E3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715739"/>
              </p:ext>
            </p:extLst>
          </p:nvPr>
        </p:nvGraphicFramePr>
        <p:xfrm>
          <a:off x="1587874" y="5157193"/>
          <a:ext cx="547687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8600" imgH="304560" progId="Equation.DSMT4">
                  <p:embed/>
                </p:oleObj>
              </mc:Choice>
              <mc:Fallback>
                <p:oleObj name="Equation" r:id="rId15" imgW="228600" imgH="3045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F0DCD1E-A6DA-475E-AC82-49542A52E3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87874" y="5157193"/>
                        <a:ext cx="547687" cy="72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10DDE66-20EF-4329-8430-30C8EE4187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758122"/>
              </p:ext>
            </p:extLst>
          </p:nvPr>
        </p:nvGraphicFramePr>
        <p:xfrm>
          <a:off x="1587874" y="6145115"/>
          <a:ext cx="547687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28600" imgH="304560" progId="Equation.DSMT4">
                  <p:embed/>
                </p:oleObj>
              </mc:Choice>
              <mc:Fallback>
                <p:oleObj name="Equation" r:id="rId17" imgW="228600" imgH="3045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710DDE66-20EF-4329-8430-30C8EE4187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87874" y="6145115"/>
                        <a:ext cx="547687" cy="72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D8382507-B4EC-4293-81DF-44982797F75E}"/>
              </a:ext>
            </a:extLst>
          </p:cNvPr>
          <p:cNvSpPr txBox="1"/>
          <p:nvPr/>
        </p:nvSpPr>
        <p:spPr>
          <a:xfrm>
            <a:off x="2855640" y="1628800"/>
            <a:ext cx="31599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b="1" u="sng" dirty="0">
                <a:solidFill>
                  <a:srgbClr val="FF0000"/>
                </a:solidFill>
              </a:rPr>
              <a:t>Fraction over 100: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9BE0973-D811-4797-B822-FE9E60E6F5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578172"/>
              </p:ext>
            </p:extLst>
          </p:nvPr>
        </p:nvGraphicFramePr>
        <p:xfrm>
          <a:off x="3719737" y="2060849"/>
          <a:ext cx="1033463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31640" imgH="304560" progId="Equation.DSMT4">
                  <p:embed/>
                </p:oleObj>
              </mc:Choice>
              <mc:Fallback>
                <p:oleObj name="Equation" r:id="rId19" imgW="431640" imgH="3045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9BE0973-D811-4797-B822-FE9E60E6F5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719737" y="2060849"/>
                        <a:ext cx="1033463" cy="72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5080D351-1BD1-407E-B3A2-57894EFB1F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660874"/>
              </p:ext>
            </p:extLst>
          </p:nvPr>
        </p:nvGraphicFramePr>
        <p:xfrm>
          <a:off x="3694386" y="2962495"/>
          <a:ext cx="1033463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31640" imgH="304560" progId="Equation.DSMT4">
                  <p:embed/>
                </p:oleObj>
              </mc:Choice>
              <mc:Fallback>
                <p:oleObj name="Equation" r:id="rId21" imgW="431640" imgH="3045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5080D351-1BD1-407E-B3A2-57894EFB1F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694386" y="2962495"/>
                        <a:ext cx="1033463" cy="72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B36DA60C-7AF7-4EF5-A307-C124019A6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067879"/>
              </p:ext>
            </p:extLst>
          </p:nvPr>
        </p:nvGraphicFramePr>
        <p:xfrm>
          <a:off x="3694386" y="4106040"/>
          <a:ext cx="1033463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31640" imgH="304560" progId="Equation.DSMT4">
                  <p:embed/>
                </p:oleObj>
              </mc:Choice>
              <mc:Fallback>
                <p:oleObj name="Equation" r:id="rId23" imgW="431640" imgH="3045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B36DA60C-7AF7-4EF5-A307-C124019A6A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694386" y="4106040"/>
                        <a:ext cx="1033463" cy="72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12A98CD6-C67E-4EE5-9652-5928A22A55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195373"/>
              </p:ext>
            </p:extLst>
          </p:nvPr>
        </p:nvGraphicFramePr>
        <p:xfrm>
          <a:off x="3647729" y="5114152"/>
          <a:ext cx="1033463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31640" imgH="304560" progId="Equation.DSMT4">
                  <p:embed/>
                </p:oleObj>
              </mc:Choice>
              <mc:Fallback>
                <p:oleObj name="Equation" r:id="rId25" imgW="431640" imgH="3045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12A98CD6-C67E-4EE5-9652-5928A22A55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647729" y="5114152"/>
                        <a:ext cx="1033463" cy="72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25F25B5-5E93-4DB0-B044-09E3989566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382129"/>
              </p:ext>
            </p:extLst>
          </p:nvPr>
        </p:nvGraphicFramePr>
        <p:xfrm>
          <a:off x="3647729" y="6122264"/>
          <a:ext cx="1033463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31640" imgH="304560" progId="Equation.DSMT4">
                  <p:embed/>
                </p:oleObj>
              </mc:Choice>
              <mc:Fallback>
                <p:oleObj name="Equation" r:id="rId27" imgW="431640" imgH="3045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625F25B5-5E93-4DB0-B044-09E3989566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647729" y="6122264"/>
                        <a:ext cx="1033463" cy="72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15A5919-F56E-4409-8860-B288C9C929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146808"/>
              </p:ext>
            </p:extLst>
          </p:nvPr>
        </p:nvGraphicFramePr>
        <p:xfrm>
          <a:off x="6229846" y="3107205"/>
          <a:ext cx="7302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04560" imgH="177480" progId="Equation.DSMT4">
                  <p:embed/>
                </p:oleObj>
              </mc:Choice>
              <mc:Fallback>
                <p:oleObj name="Equation" r:id="rId29" imgW="30456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915A5919-F56E-4409-8860-B288C9C929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229846" y="3107205"/>
                        <a:ext cx="73025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96469521-D901-4C03-8F67-86A2806429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803496"/>
              </p:ext>
            </p:extLst>
          </p:nvPr>
        </p:nvGraphicFramePr>
        <p:xfrm>
          <a:off x="6240016" y="4265236"/>
          <a:ext cx="7302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04560" imgH="177480" progId="Equation.DSMT4">
                  <p:embed/>
                </p:oleObj>
              </mc:Choice>
              <mc:Fallback>
                <p:oleObj name="Equation" r:id="rId31" imgW="30456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96469521-D901-4C03-8F67-86A2806429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240016" y="4265236"/>
                        <a:ext cx="73025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4F67800-5EDF-4074-AF4E-BCD77164F2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518625"/>
              </p:ext>
            </p:extLst>
          </p:nvPr>
        </p:nvGraphicFramePr>
        <p:xfrm>
          <a:off x="6240017" y="5194742"/>
          <a:ext cx="76041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17160" imgH="177480" progId="Equation.DSMT4">
                  <p:embed/>
                </p:oleObj>
              </mc:Choice>
              <mc:Fallback>
                <p:oleObj name="Equation" r:id="rId33" imgW="31716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C4F67800-5EDF-4074-AF4E-BCD77164F2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240017" y="5194742"/>
                        <a:ext cx="760413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F5D565F9-04C1-43AA-8B97-042E94F39D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477539"/>
              </p:ext>
            </p:extLst>
          </p:nvPr>
        </p:nvGraphicFramePr>
        <p:xfrm>
          <a:off x="6271692" y="6137444"/>
          <a:ext cx="76041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317160" imgH="177480" progId="Equation.DSMT4">
                  <p:embed/>
                </p:oleObj>
              </mc:Choice>
              <mc:Fallback>
                <p:oleObj name="Equation" r:id="rId35" imgW="317160" imgH="177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F5D565F9-04C1-43AA-8B97-042E94F39D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271692" y="6137444"/>
                        <a:ext cx="760413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E5735920-F4B5-4D42-B794-EA56508060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994078"/>
              </p:ext>
            </p:extLst>
          </p:nvPr>
        </p:nvGraphicFramePr>
        <p:xfrm>
          <a:off x="8832304" y="3113108"/>
          <a:ext cx="7921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30120" imgH="177480" progId="Equation.DSMT4">
                  <p:embed/>
                </p:oleObj>
              </mc:Choice>
              <mc:Fallback>
                <p:oleObj name="Equation" r:id="rId37" imgW="330120" imgH="177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E5735920-F4B5-4D42-B794-EA56508060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8832304" y="3113108"/>
                        <a:ext cx="792162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423F1AED-9744-45DA-BFAC-A28E5B4FC8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281406"/>
              </p:ext>
            </p:extLst>
          </p:nvPr>
        </p:nvGraphicFramePr>
        <p:xfrm>
          <a:off x="8802216" y="4265236"/>
          <a:ext cx="7921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30120" imgH="177480" progId="Equation.DSMT4">
                  <p:embed/>
                </p:oleObj>
              </mc:Choice>
              <mc:Fallback>
                <p:oleObj name="Equation" r:id="rId39" imgW="330120" imgH="177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423F1AED-9744-45DA-BFAC-A28E5B4FC8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8802216" y="4265236"/>
                        <a:ext cx="792162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39FD614F-7387-4010-B225-E16426D84A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951071"/>
              </p:ext>
            </p:extLst>
          </p:nvPr>
        </p:nvGraphicFramePr>
        <p:xfrm>
          <a:off x="8760296" y="5194742"/>
          <a:ext cx="7921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330120" imgH="177480" progId="Equation.DSMT4">
                  <p:embed/>
                </p:oleObj>
              </mc:Choice>
              <mc:Fallback>
                <p:oleObj name="Equation" r:id="rId41" imgW="330120" imgH="177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39FD614F-7387-4010-B225-E16426D84A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8760296" y="5194742"/>
                        <a:ext cx="792162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14D18385-F06B-4D28-A297-8CFC279B04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100072"/>
              </p:ext>
            </p:extLst>
          </p:nvPr>
        </p:nvGraphicFramePr>
        <p:xfrm>
          <a:off x="8832230" y="6093296"/>
          <a:ext cx="7921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330120" imgH="177480" progId="Equation.DSMT4">
                  <p:embed/>
                </p:oleObj>
              </mc:Choice>
              <mc:Fallback>
                <p:oleObj name="Equation" r:id="rId43" imgW="33012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14D18385-F06B-4D28-A297-8CFC279B04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8832230" y="6093296"/>
                        <a:ext cx="792162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2271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63352" y="167541"/>
            <a:ext cx="11449272" cy="1533268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dirty="0">
                <a:solidFill>
                  <a:schemeClr val="tx1"/>
                </a:solidFill>
              </a:rPr>
              <a:t>A number is increased by 50% and then the result is decreased by 50%.  What is the percent of decrease from the original number to the final number?</a:t>
            </a:r>
          </a:p>
        </p:txBody>
      </p:sp>
    </p:spTree>
    <p:extLst>
      <p:ext uri="{BB962C8B-B14F-4D97-AF65-F5344CB8AC3E}">
        <p14:creationId xmlns:p14="http://schemas.microsoft.com/office/powerpoint/2010/main" val="334322953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A216B67D-43E1-41C0-B0F6-D06445DA1AB7}"/>
              </a:ext>
            </a:extLst>
          </p:cNvPr>
          <p:cNvSpPr txBox="1">
            <a:spLocks noChangeArrowheads="1"/>
          </p:cNvSpPr>
          <p:nvPr/>
        </p:nvSpPr>
        <p:spPr>
          <a:xfrm>
            <a:off x="263352" y="188640"/>
            <a:ext cx="11377264" cy="1296144"/>
          </a:xfrm>
          <a:prstGeom prst="rect">
            <a:avLst/>
          </a:prstGeom>
        </p:spPr>
        <p:txBody>
          <a:bodyPr vert="horz" anchor="b"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2300" dirty="0">
                <a:solidFill>
                  <a:schemeClr val="tx1"/>
                </a:solidFill>
                <a:latin typeface="+mn-lt"/>
              </a:rPr>
              <a:t>Bob took 20% of the candies in box.  Jim took 25% of what was left after bob.   Tim took 1/3 of what was left after Jim.  Cal took 50% of what was left Tim.  What percentage of the original box is left?</a:t>
            </a:r>
          </a:p>
        </p:txBody>
      </p:sp>
    </p:spTree>
    <p:extLst>
      <p:ext uri="{BB962C8B-B14F-4D97-AF65-F5344CB8AC3E}">
        <p14:creationId xmlns:p14="http://schemas.microsoft.com/office/powerpoint/2010/main" val="293690379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63352" y="189703"/>
            <a:ext cx="11521280" cy="1727129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Challenge: A large bottle contains 4 litres of a solution which is 5% acetic acid (and the rest water). How much of a solution which is 20% acetic acid should we add to the bottle to obtain a solution which is 7% acetic acid? Give your answer as a common fraction in litres </a:t>
            </a:r>
          </a:p>
          <a:p>
            <a:endParaRPr lang="en-CA" dirty="0"/>
          </a:p>
        </p:txBody>
      </p:sp>
      <p:grpSp>
        <p:nvGrpSpPr>
          <p:cNvPr id="6" name="Group 5"/>
          <p:cNvGrpSpPr/>
          <p:nvPr/>
        </p:nvGrpSpPr>
        <p:grpSpPr>
          <a:xfrm>
            <a:off x="1919536" y="2492896"/>
            <a:ext cx="2232248" cy="2736304"/>
            <a:chOff x="899592" y="2924944"/>
            <a:chExt cx="1008112" cy="1224136"/>
          </a:xfrm>
        </p:grpSpPr>
        <p:sp>
          <p:nvSpPr>
            <p:cNvPr id="2" name="Rounded Rectangle 1"/>
            <p:cNvSpPr/>
            <p:nvPr/>
          </p:nvSpPr>
          <p:spPr>
            <a:xfrm>
              <a:off x="899592" y="2924944"/>
              <a:ext cx="1008112" cy="216024"/>
            </a:xfrm>
            <a:prstGeom prst="roundRect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" name="Rounded Rectangle 3"/>
            <p:cNvSpPr/>
            <p:nvPr/>
          </p:nvSpPr>
          <p:spPr>
            <a:xfrm>
              <a:off x="899592" y="3140968"/>
              <a:ext cx="1008112" cy="1008112"/>
            </a:xfrm>
            <a:prstGeom prst="roundRect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1919536" y="3356992"/>
            <a:ext cx="222701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chemeClr val="bg1"/>
                </a:solidFill>
              </a:rPr>
              <a:t>Acid: 0.05*4.0L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495600" y="3717032"/>
            <a:ext cx="99972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chemeClr val="bg1"/>
                </a:solidFill>
              </a:rPr>
              <a:t>=0.2L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919536" y="4237638"/>
            <a:ext cx="302433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chemeClr val="bg1"/>
                </a:solidFill>
              </a:rPr>
              <a:t>Water: 0.95*4.0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495600" y="4597678"/>
            <a:ext cx="99972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chemeClr val="bg1"/>
                </a:solidFill>
              </a:rPr>
              <a:t>=3.8 L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664224" y="2509446"/>
            <a:ext cx="452812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The current percentage of acid is: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4336"/>
              </p:ext>
            </p:extLst>
          </p:nvPr>
        </p:nvGraphicFramePr>
        <p:xfrm>
          <a:off x="4564063" y="3140968"/>
          <a:ext cx="2360612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680" imgH="393480" progId="Equation.DSMT4">
                  <p:embed/>
                </p:oleObj>
              </mc:Choice>
              <mc:Fallback>
                <p:oleObj name="Equation" r:id="rId3" imgW="850680" imgH="393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3" y="3140968"/>
                        <a:ext cx="2360612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583832" y="5391508"/>
            <a:ext cx="4528120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A new mixture that is 20% acid is added to make the mixture in the bottle 7% acid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2495600" y="5301208"/>
            <a:ext cx="1080120" cy="1440160"/>
            <a:chOff x="6012160" y="3573016"/>
            <a:chExt cx="1080120" cy="1440160"/>
          </a:xfrm>
        </p:grpSpPr>
        <p:grpSp>
          <p:nvGrpSpPr>
            <p:cNvPr id="14" name="Group 13"/>
            <p:cNvGrpSpPr/>
            <p:nvPr/>
          </p:nvGrpSpPr>
          <p:grpSpPr>
            <a:xfrm>
              <a:off x="6012160" y="3573016"/>
              <a:ext cx="1080120" cy="1440160"/>
              <a:chOff x="899592" y="2924944"/>
              <a:chExt cx="1008112" cy="1224136"/>
            </a:xfrm>
          </p:grpSpPr>
          <p:sp>
            <p:nvSpPr>
              <p:cNvPr id="15" name="Rounded Rectangle 14"/>
              <p:cNvSpPr/>
              <p:nvPr/>
            </p:nvSpPr>
            <p:spPr>
              <a:xfrm>
                <a:off x="899592" y="2924944"/>
                <a:ext cx="1008112" cy="216024"/>
              </a:xfrm>
              <a:prstGeom prst="roundRect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6" name="Rounded Rectangle 15"/>
              <p:cNvSpPr/>
              <p:nvPr/>
            </p:nvSpPr>
            <p:spPr>
              <a:xfrm>
                <a:off x="899592" y="3140968"/>
                <a:ext cx="1008112" cy="1008112"/>
              </a:xfrm>
              <a:prstGeom prst="roundRect">
                <a:avLst/>
              </a:prstGeom>
              <a:solidFill>
                <a:srgbClr val="00B05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28184" y="4005064"/>
              <a:ext cx="648072" cy="584913"/>
            </a:xfrm>
            <a:prstGeom prst="rect">
              <a:avLst/>
            </a:prstGeom>
          </p:spPr>
        </p:pic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670760"/>
              </p:ext>
            </p:extLst>
          </p:nvPr>
        </p:nvGraphicFramePr>
        <p:xfrm>
          <a:off x="5867896" y="3223320"/>
          <a:ext cx="10922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480" imgH="177480" progId="Equation.DSMT4">
                  <p:embed/>
                </p:oleObj>
              </mc:Choice>
              <mc:Fallback>
                <p:oleObj name="Equation" r:id="rId6" imgW="393480" imgH="1774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896" y="3223320"/>
                        <a:ext cx="10922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922881"/>
              </p:ext>
            </p:extLst>
          </p:nvPr>
        </p:nvGraphicFramePr>
        <p:xfrm>
          <a:off x="5951985" y="3717032"/>
          <a:ext cx="105727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80" imgH="177480" progId="Equation.DSMT4">
                  <p:embed/>
                </p:oleObj>
              </mc:Choice>
              <mc:Fallback>
                <p:oleObj name="Equation" r:id="rId8" imgW="380880" imgH="1774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985" y="3717032"/>
                        <a:ext cx="105727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988970"/>
              </p:ext>
            </p:extLst>
          </p:nvPr>
        </p:nvGraphicFramePr>
        <p:xfrm>
          <a:off x="7059266" y="3356993"/>
          <a:ext cx="11969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640" imgH="177480" progId="Equation.DSMT4">
                  <p:embed/>
                </p:oleObj>
              </mc:Choice>
              <mc:Fallback>
                <p:oleObj name="Equation" r:id="rId10" imgW="431640" imgH="1774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266" y="3356993"/>
                        <a:ext cx="119697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8480648" y="3429000"/>
            <a:ext cx="2295872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Cross Multiply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024350"/>
              </p:ext>
            </p:extLst>
          </p:nvPr>
        </p:nvGraphicFramePr>
        <p:xfrm>
          <a:off x="4655841" y="4437112"/>
          <a:ext cx="23256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38080" imgH="177480" progId="Equation.DSMT4">
                  <p:embed/>
                </p:oleObj>
              </mc:Choice>
              <mc:Fallback>
                <p:oleObj name="Equation" r:id="rId12" imgW="838080" imgH="1774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5841" y="4437112"/>
                        <a:ext cx="232568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602714"/>
              </p:ext>
            </p:extLst>
          </p:nvPr>
        </p:nvGraphicFramePr>
        <p:xfrm>
          <a:off x="7003628" y="4377160"/>
          <a:ext cx="20447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36560" imgH="253800" progId="Equation.DSMT4">
                  <p:embed/>
                </p:oleObj>
              </mc:Choice>
              <mc:Fallback>
                <p:oleObj name="Equation" r:id="rId14" imgW="736560" imgH="2538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3628" y="4377160"/>
                        <a:ext cx="20447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163701"/>
              </p:ext>
            </p:extLst>
          </p:nvPr>
        </p:nvGraphicFramePr>
        <p:xfrm>
          <a:off x="7006358" y="4437112"/>
          <a:ext cx="21859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87320" imgH="177480" progId="Equation.DSMT4">
                  <p:embed/>
                </p:oleObj>
              </mc:Choice>
              <mc:Fallback>
                <p:oleObj name="Equation" r:id="rId16" imgW="787320" imgH="1774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6358" y="4437112"/>
                        <a:ext cx="218598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293411"/>
              </p:ext>
            </p:extLst>
          </p:nvPr>
        </p:nvGraphicFramePr>
        <p:xfrm>
          <a:off x="5519936" y="5013176"/>
          <a:ext cx="1409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07960" imgH="177480" progId="Equation.DSMT4">
                  <p:embed/>
                </p:oleObj>
              </mc:Choice>
              <mc:Fallback>
                <p:oleObj name="Equation" r:id="rId18" imgW="507960" imgH="17748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936" y="5013176"/>
                        <a:ext cx="1409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054521"/>
              </p:ext>
            </p:extLst>
          </p:nvPr>
        </p:nvGraphicFramePr>
        <p:xfrm>
          <a:off x="6978056" y="5013176"/>
          <a:ext cx="8461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04560" imgH="177480" progId="Equation.DSMT4">
                  <p:embed/>
                </p:oleObj>
              </mc:Choice>
              <mc:Fallback>
                <p:oleObj name="Equation" r:id="rId20" imgW="304560" imgH="17748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056" y="5013176"/>
                        <a:ext cx="84613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891519"/>
              </p:ext>
            </p:extLst>
          </p:nvPr>
        </p:nvGraphicFramePr>
        <p:xfrm>
          <a:off x="6240017" y="5427663"/>
          <a:ext cx="2257425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12520" imgH="393480" progId="Equation.DSMT4">
                  <p:embed/>
                </p:oleObj>
              </mc:Choice>
              <mc:Fallback>
                <p:oleObj name="Equation" r:id="rId22" imgW="812520" imgH="39348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017" y="5427663"/>
                        <a:ext cx="2257425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8297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3" grpId="0"/>
      <p:bldP spid="13" grpId="1"/>
      <p:bldP spid="2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FEE46B-A563-4C6F-AB2B-42F63DC83191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35360" y="116632"/>
            <a:ext cx="11161240" cy="792088"/>
          </a:xfrm>
        </p:spPr>
        <p:txBody>
          <a:bodyPr>
            <a:normAutofit/>
          </a:bodyPr>
          <a:lstStyle/>
          <a:p>
            <a:r>
              <a:rPr lang="en-CA" sz="2200" dirty="0"/>
              <a:t>When converting a fraction into a percentage, write it as a fraction with a denominator of 100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0D93AB0-7369-4BA6-8394-6336FE738F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319450"/>
              </p:ext>
            </p:extLst>
          </p:nvPr>
        </p:nvGraphicFramePr>
        <p:xfrm>
          <a:off x="1343472" y="1196752"/>
          <a:ext cx="547687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393480" progId="Equation.DSMT4">
                  <p:embed/>
                </p:oleObj>
              </mc:Choice>
              <mc:Fallback>
                <p:oleObj name="Equation" r:id="rId3" imgW="22860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0D93AB0-7369-4BA6-8394-6336FE738F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43472" y="1196752"/>
                        <a:ext cx="547687" cy="941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44344AA-6363-45F5-8818-9CFCD7AED2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150549"/>
              </p:ext>
            </p:extLst>
          </p:nvPr>
        </p:nvGraphicFramePr>
        <p:xfrm>
          <a:off x="1919536" y="1196753"/>
          <a:ext cx="974725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6080" imgH="393480" progId="Equation.DSMT4">
                  <p:embed/>
                </p:oleObj>
              </mc:Choice>
              <mc:Fallback>
                <p:oleObj name="Equation" r:id="rId5" imgW="40608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44344AA-6363-45F5-8818-9CFCD7AED2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19536" y="1196753"/>
                        <a:ext cx="974725" cy="941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eeform: Shape 5">
            <a:extLst>
              <a:ext uri="{FF2B5EF4-FFF2-40B4-BE49-F238E27FC236}">
                <a16:creationId xmlns:a16="http://schemas.microsoft.com/office/drawing/2014/main" id="{92119ECA-DF44-473D-BAC0-0680ACBE39D2}"/>
              </a:ext>
            </a:extLst>
          </p:cNvPr>
          <p:cNvSpPr/>
          <p:nvPr/>
        </p:nvSpPr>
        <p:spPr>
          <a:xfrm>
            <a:off x="1631503" y="2132857"/>
            <a:ext cx="893298" cy="400929"/>
          </a:xfrm>
          <a:custGeom>
            <a:avLst/>
            <a:gdLst>
              <a:gd name="connsiteX0" fmla="*/ 0 w 893298"/>
              <a:gd name="connsiteY0" fmla="*/ 84406 h 400929"/>
              <a:gd name="connsiteX1" fmla="*/ 386861 w 893298"/>
              <a:gd name="connsiteY1" fmla="*/ 400929 h 400929"/>
              <a:gd name="connsiteX2" fmla="*/ 386861 w 893298"/>
              <a:gd name="connsiteY2" fmla="*/ 400929 h 400929"/>
              <a:gd name="connsiteX3" fmla="*/ 893298 w 893298"/>
              <a:gd name="connsiteY3" fmla="*/ 0 h 4009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93298" h="400929">
                <a:moveTo>
                  <a:pt x="0" y="84406"/>
                </a:moveTo>
                <a:lnTo>
                  <a:pt x="386861" y="400929"/>
                </a:lnTo>
                <a:lnTo>
                  <a:pt x="386861" y="400929"/>
                </a:lnTo>
                <a:lnTo>
                  <a:pt x="893298" y="0"/>
                </a:lnTo>
              </a:path>
            </a:pathLst>
          </a:custGeom>
          <a:noFill/>
          <a:ln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AEF2968-93D6-4BBC-8C9D-2E6EA502E2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246947"/>
              </p:ext>
            </p:extLst>
          </p:nvPr>
        </p:nvGraphicFramePr>
        <p:xfrm>
          <a:off x="1847527" y="2492896"/>
          <a:ext cx="4873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040" imgH="177480" progId="Equation.DSMT4">
                  <p:embed/>
                </p:oleObj>
              </mc:Choice>
              <mc:Fallback>
                <p:oleObj name="Equation" r:id="rId7" imgW="20304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AEF2968-93D6-4BBC-8C9D-2E6EA502E2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47527" y="2492896"/>
                        <a:ext cx="487362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: Shape 7">
            <a:extLst>
              <a:ext uri="{FF2B5EF4-FFF2-40B4-BE49-F238E27FC236}">
                <a16:creationId xmlns:a16="http://schemas.microsoft.com/office/drawing/2014/main" id="{43AF861D-03DA-4C7D-B5EB-01F99EB76CCC}"/>
              </a:ext>
            </a:extLst>
          </p:cNvPr>
          <p:cNvSpPr/>
          <p:nvPr/>
        </p:nvSpPr>
        <p:spPr>
          <a:xfrm flipV="1">
            <a:off x="1631503" y="980728"/>
            <a:ext cx="893298" cy="296416"/>
          </a:xfrm>
          <a:custGeom>
            <a:avLst/>
            <a:gdLst>
              <a:gd name="connsiteX0" fmla="*/ 0 w 893298"/>
              <a:gd name="connsiteY0" fmla="*/ 84406 h 400929"/>
              <a:gd name="connsiteX1" fmla="*/ 386861 w 893298"/>
              <a:gd name="connsiteY1" fmla="*/ 400929 h 400929"/>
              <a:gd name="connsiteX2" fmla="*/ 386861 w 893298"/>
              <a:gd name="connsiteY2" fmla="*/ 400929 h 400929"/>
              <a:gd name="connsiteX3" fmla="*/ 893298 w 893298"/>
              <a:gd name="connsiteY3" fmla="*/ 0 h 4009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93298" h="400929">
                <a:moveTo>
                  <a:pt x="0" y="84406"/>
                </a:moveTo>
                <a:lnTo>
                  <a:pt x="386861" y="400929"/>
                </a:lnTo>
                <a:lnTo>
                  <a:pt x="386861" y="400929"/>
                </a:lnTo>
                <a:lnTo>
                  <a:pt x="893298" y="0"/>
                </a:lnTo>
              </a:path>
            </a:pathLst>
          </a:custGeom>
          <a:noFill/>
          <a:ln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4C6B927-FC74-4AA3-8C94-3E25A5FE87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458520"/>
              </p:ext>
            </p:extLst>
          </p:nvPr>
        </p:nvGraphicFramePr>
        <p:xfrm>
          <a:off x="1775519" y="908720"/>
          <a:ext cx="4873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040" imgH="177480" progId="Equation.DSMT4">
                  <p:embed/>
                </p:oleObj>
              </mc:Choice>
              <mc:Fallback>
                <p:oleObj name="Equation" r:id="rId9" imgW="20304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4C6B927-FC74-4AA3-8C94-3E25A5FE87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75519" y="908720"/>
                        <a:ext cx="487362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7E01FBA-1B88-4278-A2E9-9A61084E6A1C}"/>
              </a:ext>
            </a:extLst>
          </p:cNvPr>
          <p:cNvSpPr txBox="1">
            <a:spLocks/>
          </p:cNvSpPr>
          <p:nvPr/>
        </p:nvSpPr>
        <p:spPr>
          <a:xfrm>
            <a:off x="3071664" y="1052736"/>
            <a:ext cx="7128792" cy="79208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100" dirty="0"/>
              <a:t>The value that is multiplied by the denominator to get to 100 is also multiplied to the numerator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2183A85-DC9A-475C-A7A6-8A854D10BB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189799"/>
              </p:ext>
            </p:extLst>
          </p:nvPr>
        </p:nvGraphicFramePr>
        <p:xfrm>
          <a:off x="2279575" y="1196752"/>
          <a:ext cx="4873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040" imgH="177480" progId="Equation.DSMT4">
                  <p:embed/>
                </p:oleObj>
              </mc:Choice>
              <mc:Fallback>
                <p:oleObj name="Equation" r:id="rId10" imgW="20304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2183A85-DC9A-475C-A7A6-8A854D10BB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79575" y="1196752"/>
                        <a:ext cx="487362" cy="425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DC571998-FD98-4540-BA0C-C349F2C60E6F}"/>
              </a:ext>
            </a:extLst>
          </p:cNvPr>
          <p:cNvSpPr txBox="1">
            <a:spLocks/>
          </p:cNvSpPr>
          <p:nvPr/>
        </p:nvSpPr>
        <p:spPr>
          <a:xfrm>
            <a:off x="3071664" y="1916832"/>
            <a:ext cx="7704856" cy="79208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100" dirty="0"/>
              <a:t>The numerator in the fraction over 100 is the same value as in percentage form!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E5A78DF-7E3C-4FDC-99DC-9B0D10F451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859486"/>
              </p:ext>
            </p:extLst>
          </p:nvPr>
        </p:nvGraphicFramePr>
        <p:xfrm>
          <a:off x="839416" y="2924944"/>
          <a:ext cx="1582737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0240" imgH="393480" progId="Equation.DSMT4">
                  <p:embed/>
                </p:oleObj>
              </mc:Choice>
              <mc:Fallback>
                <p:oleObj name="Equation" r:id="rId12" imgW="66024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E5A78DF-7E3C-4FDC-99DC-9B0D10F451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9416" y="2924944"/>
                        <a:ext cx="1582737" cy="941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016C831F-9EC2-4451-96A2-86AF17743DFE}"/>
              </a:ext>
            </a:extLst>
          </p:cNvPr>
          <p:cNvSpPr txBox="1">
            <a:spLocks/>
          </p:cNvSpPr>
          <p:nvPr/>
        </p:nvSpPr>
        <p:spPr>
          <a:xfrm>
            <a:off x="4223792" y="3068960"/>
            <a:ext cx="6480720" cy="86409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100" dirty="0"/>
              <a:t>To change a percentage to decimal form, move the decimal place two digits to the LEFT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A4811F9-EDB9-42BF-9F7A-57B76A1584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790774"/>
              </p:ext>
            </p:extLst>
          </p:nvPr>
        </p:nvGraphicFramePr>
        <p:xfrm>
          <a:off x="2351583" y="3074242"/>
          <a:ext cx="1296144" cy="622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68280" imgH="177480" progId="Equation.DSMT4">
                  <p:embed/>
                </p:oleObj>
              </mc:Choice>
              <mc:Fallback>
                <p:oleObj name="Equation" r:id="rId14" imgW="36828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A4811F9-EDB9-42BF-9F7A-57B76A1584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51583" y="3074242"/>
                        <a:ext cx="1296144" cy="6224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>
            <a:extLst>
              <a:ext uri="{FF2B5EF4-FFF2-40B4-BE49-F238E27FC236}">
                <a16:creationId xmlns:a16="http://schemas.microsoft.com/office/drawing/2014/main" id="{97E59148-A23C-4B3B-B254-02D9D673FC2B}"/>
              </a:ext>
            </a:extLst>
          </p:cNvPr>
          <p:cNvSpPr/>
          <p:nvPr/>
        </p:nvSpPr>
        <p:spPr>
          <a:xfrm>
            <a:off x="3647728" y="3506291"/>
            <a:ext cx="45719" cy="45719"/>
          </a:xfrm>
          <a:prstGeom prst="ellipse">
            <a:avLst/>
          </a:prstGeom>
          <a:solidFill>
            <a:schemeClr val="tx1"/>
          </a:solidFill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18043F8-7843-41D5-B5A3-329D949677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9785"/>
              </p:ext>
            </p:extLst>
          </p:nvPr>
        </p:nvGraphicFramePr>
        <p:xfrm>
          <a:off x="2639616" y="3074242"/>
          <a:ext cx="4460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0" imgH="177480" progId="Equation.DSMT4">
                  <p:embed/>
                </p:oleObj>
              </mc:Choice>
              <mc:Fallback>
                <p:oleObj name="Equation" r:id="rId16" imgW="12672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B18043F8-7843-41D5-B5A3-329D949677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39616" y="3074242"/>
                        <a:ext cx="446087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C3069EB1-1AB1-4D24-91EF-45CFBB20A5E3}"/>
              </a:ext>
            </a:extLst>
          </p:cNvPr>
          <p:cNvSpPr txBox="1">
            <a:spLocks/>
          </p:cNvSpPr>
          <p:nvPr/>
        </p:nvSpPr>
        <p:spPr>
          <a:xfrm>
            <a:off x="263352" y="4077072"/>
            <a:ext cx="10657184" cy="79208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The next lesson (3.2) will go over more detail and examples on converting fractions to decimals and percentages</a:t>
            </a:r>
          </a:p>
        </p:txBody>
      </p:sp>
    </p:spTree>
    <p:extLst>
      <p:ext uri="{BB962C8B-B14F-4D97-AF65-F5344CB8AC3E}">
        <p14:creationId xmlns:p14="http://schemas.microsoft.com/office/powerpoint/2010/main" val="1456434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5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44444E-6 L -0.07327 -0.00325 " pathEditMode="relative" rAng="0" ptsTypes="AA">
                                      <p:cBhvr>
                                        <p:cTn id="5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63" y="-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10" grpId="0"/>
      <p:bldP spid="12" grpId="0"/>
      <p:bldP spid="14" grpId="0"/>
      <p:bldP spid="16" grpId="0" animBg="1"/>
      <p:bldP spid="16" grpId="1" animBg="1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/>
          <p:cNvSpPr/>
          <p:nvPr/>
        </p:nvSpPr>
        <p:spPr>
          <a:xfrm>
            <a:off x="1966658" y="4453136"/>
            <a:ext cx="320040" cy="320040"/>
          </a:xfrm>
          <a:prstGeom prst="rect">
            <a:avLst/>
          </a:prstGeom>
          <a:solidFill>
            <a:srgbClr val="FF0000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Rectangle 29"/>
          <p:cNvSpPr/>
          <p:nvPr/>
        </p:nvSpPr>
        <p:spPr>
          <a:xfrm>
            <a:off x="714800" y="2852936"/>
            <a:ext cx="3200400" cy="3200400"/>
          </a:xfrm>
          <a:prstGeom prst="rect">
            <a:avLst/>
          </a:prstGeom>
          <a:solidFill>
            <a:srgbClr val="FF0000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Rectangle 31"/>
          <p:cNvSpPr/>
          <p:nvPr/>
        </p:nvSpPr>
        <p:spPr>
          <a:xfrm>
            <a:off x="714800" y="2852936"/>
            <a:ext cx="1600200" cy="3200400"/>
          </a:xfrm>
          <a:prstGeom prst="rect">
            <a:avLst/>
          </a:prstGeom>
          <a:solidFill>
            <a:srgbClr val="FF0000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5360" y="116632"/>
            <a:ext cx="7696200" cy="715962"/>
          </a:xfrm>
        </p:spPr>
        <p:txBody>
          <a:bodyPr/>
          <a:lstStyle/>
          <a:p>
            <a:r>
              <a:rPr lang="en-CA" dirty="0"/>
              <a:t>What are Percentages?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63352" y="908720"/>
            <a:ext cx="11161240" cy="1828800"/>
          </a:xfrm>
        </p:spPr>
        <p:txBody>
          <a:bodyPr/>
          <a:lstStyle/>
          <a:p>
            <a:r>
              <a:rPr lang="en-CA" dirty="0"/>
              <a:t>Percentages are like fractions and are used to represent how much out of 100</a:t>
            </a:r>
          </a:p>
          <a:p>
            <a:r>
              <a:rPr lang="en-CA" dirty="0"/>
              <a:t>When representing percentages using “area”, we divide the “whole” unit into 100 little boxes</a:t>
            </a:r>
          </a:p>
          <a:p>
            <a:endParaRPr lang="en-CA" dirty="0"/>
          </a:p>
        </p:txBody>
      </p:sp>
      <p:sp>
        <p:nvSpPr>
          <p:cNvPr id="4" name="Rectangle 3"/>
          <p:cNvSpPr/>
          <p:nvPr/>
        </p:nvSpPr>
        <p:spPr>
          <a:xfrm>
            <a:off x="717848" y="2849888"/>
            <a:ext cx="3200400" cy="32004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7" name="Straight Connector 6"/>
          <p:cNvCxnSpPr/>
          <p:nvPr/>
        </p:nvCxnSpPr>
        <p:spPr>
          <a:xfrm>
            <a:off x="714800" y="4450088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007408" y="2852936"/>
            <a:ext cx="0" cy="3200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327448" y="2852936"/>
            <a:ext cx="0" cy="3200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647488" y="2852936"/>
            <a:ext cx="0" cy="3200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967528" y="2852936"/>
            <a:ext cx="0" cy="3200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287568" y="2852936"/>
            <a:ext cx="0" cy="3200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607608" y="2852936"/>
            <a:ext cx="0" cy="3200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2927648" y="2852936"/>
            <a:ext cx="0" cy="3200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247688" y="2852936"/>
            <a:ext cx="0" cy="3200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567728" y="2852936"/>
            <a:ext cx="0" cy="3200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714800" y="4773176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714800" y="5093216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714800" y="5413256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714800" y="5733296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714800" y="4133096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714800" y="3813056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714800" y="3493016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714800" y="3172976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Content Placeholder 2"/>
          <p:cNvSpPr txBox="1">
            <a:spLocks/>
          </p:cNvSpPr>
          <p:nvPr/>
        </p:nvSpPr>
        <p:spPr>
          <a:xfrm>
            <a:off x="4511824" y="2852936"/>
            <a:ext cx="4800600" cy="3733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indent="-274320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/>
            </a:pPr>
            <a:r>
              <a:rPr lang="en-CA" sz="2400" dirty="0"/>
              <a:t>If the “whole” box is shaded, then 100% of the area is shaded</a:t>
            </a:r>
          </a:p>
          <a:p>
            <a:pPr marL="274320" indent="-274320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/>
            </a:pPr>
            <a:r>
              <a:rPr lang="en-CA" sz="2400" dirty="0"/>
              <a:t>If we shade half of the box, then 50% of the area is shaded</a:t>
            </a:r>
          </a:p>
          <a:p>
            <a:pPr marL="274320" indent="-274320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/>
            </a:pPr>
            <a:r>
              <a:rPr lang="en-CA" sz="2400" dirty="0"/>
              <a:t>If only one unit is shaded then 1% of the area is shaded</a:t>
            </a:r>
          </a:p>
        </p:txBody>
      </p:sp>
      <p:sp>
        <p:nvSpPr>
          <p:cNvPr id="31" name="Rectangle 30"/>
          <p:cNvSpPr/>
          <p:nvPr/>
        </p:nvSpPr>
        <p:spPr>
          <a:xfrm>
            <a:off x="4816624" y="3310136"/>
            <a:ext cx="4343400" cy="76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33" name="Rectangle 32"/>
          <p:cNvSpPr/>
          <p:nvPr/>
        </p:nvSpPr>
        <p:spPr>
          <a:xfrm>
            <a:off x="4816624" y="4453136"/>
            <a:ext cx="44958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35" name="Rectangle 34"/>
          <p:cNvSpPr/>
          <p:nvPr/>
        </p:nvSpPr>
        <p:spPr>
          <a:xfrm>
            <a:off x="4740424" y="5291336"/>
            <a:ext cx="44958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36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 dirty="0">
                <a:latin typeface="Arial" charset="0"/>
              </a:rPr>
              <a:t>© Copyright all rights reserved to Homework depot: </a:t>
            </a:r>
            <a:r>
              <a:rPr lang="en-US" sz="1000" dirty="0">
                <a:latin typeface="Arial" charset="0"/>
                <a:hlinkClick r:id="rId3"/>
              </a:rPr>
              <a:t>www.BCMath.ca</a:t>
            </a:r>
            <a:r>
              <a:rPr lang="en-US" sz="1000" dirty="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0" grpId="0" animBg="1"/>
      <p:bldP spid="30" grpId="1" animBg="1"/>
      <p:bldP spid="32" grpId="0" animBg="1"/>
      <p:bldP spid="32" grpId="1" animBg="1"/>
      <p:bldP spid="4" grpId="0" animBg="1"/>
      <p:bldP spid="31" grpId="0" animBg="1"/>
      <p:bldP spid="33" grpId="0" animBg="1"/>
      <p:bldP spid="3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 41"/>
          <p:cNvSpPr/>
          <p:nvPr/>
        </p:nvSpPr>
        <p:spPr>
          <a:xfrm>
            <a:off x="7913666" y="4469189"/>
            <a:ext cx="716280" cy="731520"/>
          </a:xfrm>
          <a:prstGeom prst="rect">
            <a:avLst/>
          </a:prstGeom>
          <a:solidFill>
            <a:srgbClr val="FF0000">
              <a:alpha val="6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344" y="19031"/>
            <a:ext cx="11665296" cy="706090"/>
          </a:xfrm>
        </p:spPr>
        <p:txBody>
          <a:bodyPr>
            <a:normAutofit fontScale="90000"/>
          </a:bodyPr>
          <a:lstStyle/>
          <a:p>
            <a:r>
              <a:rPr lang="en-CA" sz="2200" dirty="0"/>
              <a:t>Ex: Represent each area and fraction as a percentage and as a number in decimal form:</a:t>
            </a: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700855"/>
              </p:ext>
            </p:extLst>
          </p:nvPr>
        </p:nvGraphicFramePr>
        <p:xfrm>
          <a:off x="703964" y="936978"/>
          <a:ext cx="831885" cy="941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7160" imgH="393480" progId="Equation.DSMT4">
                  <p:embed/>
                </p:oleObj>
              </mc:Choice>
              <mc:Fallback>
                <p:oleObj name="Equation" r:id="rId3" imgW="317160" imgH="393480" progId="Equation.DSMT4">
                  <p:embed/>
                  <p:pic>
                    <p:nvPicPr>
                      <p:cNvPr id="163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964" y="936978"/>
                        <a:ext cx="831885" cy="9410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818683"/>
              </p:ext>
            </p:extLst>
          </p:nvPr>
        </p:nvGraphicFramePr>
        <p:xfrm>
          <a:off x="3359696" y="908720"/>
          <a:ext cx="11303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1640" imgH="393480" progId="Equation.DSMT4">
                  <p:embed/>
                </p:oleObj>
              </mc:Choice>
              <mc:Fallback>
                <p:oleObj name="Equation" r:id="rId5" imgW="431640" imgH="393480" progId="Equation.DSMT4">
                  <p:embed/>
                  <p:pic>
                    <p:nvPicPr>
                      <p:cNvPr id="3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696" y="908720"/>
                        <a:ext cx="1130300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492348"/>
              </p:ext>
            </p:extLst>
          </p:nvPr>
        </p:nvGraphicFramePr>
        <p:xfrm>
          <a:off x="5172939" y="908720"/>
          <a:ext cx="119697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200" imgH="393480" progId="Equation.DSMT4">
                  <p:embed/>
                </p:oleObj>
              </mc:Choice>
              <mc:Fallback>
                <p:oleObj name="Equation" r:id="rId7" imgW="457200" imgH="393480" progId="Equation.DSMT4">
                  <p:embed/>
                  <p:pic>
                    <p:nvPicPr>
                      <p:cNvPr id="3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939" y="908720"/>
                        <a:ext cx="1196975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663955"/>
              </p:ext>
            </p:extLst>
          </p:nvPr>
        </p:nvGraphicFramePr>
        <p:xfrm>
          <a:off x="7047141" y="908720"/>
          <a:ext cx="119697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57200" imgH="393480" progId="Equation.DSMT4">
                  <p:embed/>
                </p:oleObj>
              </mc:Choice>
              <mc:Fallback>
                <p:oleObj name="Equation" r:id="rId9" imgW="457200" imgH="393480" progId="Equation.DSMT4">
                  <p:embed/>
                  <p:pic>
                    <p:nvPicPr>
                      <p:cNvPr id="3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7141" y="908720"/>
                        <a:ext cx="1196975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974015"/>
              </p:ext>
            </p:extLst>
          </p:nvPr>
        </p:nvGraphicFramePr>
        <p:xfrm>
          <a:off x="9001671" y="908720"/>
          <a:ext cx="1096962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19040" imgH="393480" progId="Equation.DSMT4">
                  <p:embed/>
                </p:oleObj>
              </mc:Choice>
              <mc:Fallback>
                <p:oleObj name="Equation" r:id="rId11" imgW="419040" imgH="393480" progId="Equation.DSMT4">
                  <p:embed/>
                  <p:pic>
                    <p:nvPicPr>
                      <p:cNvPr id="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671" y="908720"/>
                        <a:ext cx="1096962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Table 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0820854"/>
              </p:ext>
            </p:extLst>
          </p:nvPr>
        </p:nvGraphicFramePr>
        <p:xfrm>
          <a:off x="983432" y="3645024"/>
          <a:ext cx="16764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52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52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52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352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352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983432" y="3632324"/>
            <a:ext cx="1003300" cy="1511300"/>
          </a:xfrm>
          <a:prstGeom prst="rect">
            <a:avLst/>
          </a:prstGeom>
          <a:solidFill>
            <a:srgbClr val="0070C0">
              <a:alpha val="56862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37" name="Table 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6320629"/>
              </p:ext>
            </p:extLst>
          </p:nvPr>
        </p:nvGraphicFramePr>
        <p:xfrm>
          <a:off x="983432" y="3645024"/>
          <a:ext cx="16764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52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52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52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352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352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483360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8" name="Table 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0738673"/>
              </p:ext>
            </p:extLst>
          </p:nvPr>
        </p:nvGraphicFramePr>
        <p:xfrm>
          <a:off x="4079776" y="3657724"/>
          <a:ext cx="16764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9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9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9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9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79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79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9" name="Table 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5724671"/>
              </p:ext>
            </p:extLst>
          </p:nvPr>
        </p:nvGraphicFramePr>
        <p:xfrm>
          <a:off x="4079776" y="3657724"/>
          <a:ext cx="16764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7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0" name="Rectangle 39"/>
          <p:cNvSpPr>
            <a:spLocks noChangeArrowheads="1"/>
          </p:cNvSpPr>
          <p:nvPr/>
        </p:nvSpPr>
        <p:spPr bwMode="auto">
          <a:xfrm>
            <a:off x="4079776" y="3645024"/>
            <a:ext cx="1676400" cy="1130300"/>
          </a:xfrm>
          <a:prstGeom prst="rect">
            <a:avLst/>
          </a:prstGeom>
          <a:solidFill>
            <a:srgbClr val="0070C0">
              <a:alpha val="56862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41" name="Table 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05547468"/>
              </p:ext>
            </p:extLst>
          </p:nvPr>
        </p:nvGraphicFramePr>
        <p:xfrm>
          <a:off x="7536160" y="3717032"/>
          <a:ext cx="1819705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394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39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39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394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394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>
                        <a:alpha val="71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>
                        <a:alpha val="71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>
                        <a:alpha val="71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>
                        <a:alpha val="71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>
                        <a:alpha val="71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>
                        <a:alpha val="71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>
                        <a:alpha val="71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>
                        <a:alpha val="71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>
                        <a:alpha val="71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>
                        <a:alpha val="71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4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765471"/>
              </p:ext>
            </p:extLst>
          </p:nvPr>
        </p:nvGraphicFramePr>
        <p:xfrm>
          <a:off x="712922" y="3181793"/>
          <a:ext cx="5651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5640" imgH="203040" progId="Equation.DSMT4">
                  <p:embed/>
                </p:oleObj>
              </mc:Choice>
              <mc:Fallback>
                <p:oleObj name="Equation" r:id="rId13" imgW="215640" imgH="203040" progId="Equation.DSMT4">
                  <p:embed/>
                  <p:pic>
                    <p:nvPicPr>
                      <p:cNvPr id="4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922" y="3181793"/>
                        <a:ext cx="5651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161646"/>
              </p:ext>
            </p:extLst>
          </p:nvPr>
        </p:nvGraphicFramePr>
        <p:xfrm>
          <a:off x="3801964" y="3231005"/>
          <a:ext cx="6651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53800" imgH="203040" progId="Equation.DSMT4">
                  <p:embed/>
                </p:oleObj>
              </mc:Choice>
              <mc:Fallback>
                <p:oleObj name="Equation" r:id="rId15" imgW="253800" imgH="203040" progId="Equation.DSMT4">
                  <p:embed/>
                  <p:pic>
                    <p:nvPicPr>
                      <p:cNvPr id="4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1964" y="3231005"/>
                        <a:ext cx="665162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341009"/>
              </p:ext>
            </p:extLst>
          </p:nvPr>
        </p:nvGraphicFramePr>
        <p:xfrm>
          <a:off x="7183418" y="3239895"/>
          <a:ext cx="7985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04560" imgH="203040" progId="Equation.DSMT4">
                  <p:embed/>
                </p:oleObj>
              </mc:Choice>
              <mc:Fallback>
                <p:oleObj name="Equation" r:id="rId17" imgW="304560" imgH="203040" progId="Equation.DSMT4">
                  <p:embed/>
                  <p:pic>
                    <p:nvPicPr>
                      <p:cNvPr id="4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3418" y="3239895"/>
                        <a:ext cx="798513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244250"/>
              </p:ext>
            </p:extLst>
          </p:nvPr>
        </p:nvGraphicFramePr>
        <p:xfrm>
          <a:off x="669038" y="2119031"/>
          <a:ext cx="14224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44240" imgH="177480" progId="Equation.DSMT4">
                  <p:embed/>
                </p:oleObj>
              </mc:Choice>
              <mc:Fallback>
                <p:oleObj name="Equation" r:id="rId19" imgW="444240" imgH="177480" progId="Equation.DSMT4">
                  <p:embed/>
                  <p:pic>
                    <p:nvPicPr>
                      <p:cNvPr id="163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038" y="2119031"/>
                        <a:ext cx="1422400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926921"/>
              </p:ext>
            </p:extLst>
          </p:nvPr>
        </p:nvGraphicFramePr>
        <p:xfrm>
          <a:off x="3565753" y="2091408"/>
          <a:ext cx="14224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44240" imgH="177480" progId="Equation.DSMT4">
                  <p:embed/>
                </p:oleObj>
              </mc:Choice>
              <mc:Fallback>
                <p:oleObj name="Equation" r:id="rId21" imgW="444240" imgH="177480" progId="Equation.DSMT4">
                  <p:embed/>
                  <p:pic>
                    <p:nvPicPr>
                      <p:cNvPr id="2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753" y="2091408"/>
                        <a:ext cx="1422400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990667"/>
              </p:ext>
            </p:extLst>
          </p:nvPr>
        </p:nvGraphicFramePr>
        <p:xfrm>
          <a:off x="5421858" y="2091408"/>
          <a:ext cx="146208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57200" imgH="177480" progId="Equation.DSMT4">
                  <p:embed/>
                </p:oleObj>
              </mc:Choice>
              <mc:Fallback>
                <p:oleObj name="Equation" r:id="rId23" imgW="457200" imgH="177480" progId="Equation.DSMT4">
                  <p:embed/>
                  <p:pic>
                    <p:nvPicPr>
                      <p:cNvPr id="2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858" y="2091408"/>
                        <a:ext cx="1462088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087114"/>
              </p:ext>
            </p:extLst>
          </p:nvPr>
        </p:nvGraphicFramePr>
        <p:xfrm>
          <a:off x="7277963" y="2045688"/>
          <a:ext cx="146208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57200" imgH="177480" progId="Equation.DSMT4">
                  <p:embed/>
                </p:oleObj>
              </mc:Choice>
              <mc:Fallback>
                <p:oleObj name="Equation" r:id="rId25" imgW="457200" imgH="177480" progId="Equation.DSMT4">
                  <p:embed/>
                  <p:pic>
                    <p:nvPicPr>
                      <p:cNvPr id="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963" y="2045688"/>
                        <a:ext cx="1462088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570131"/>
              </p:ext>
            </p:extLst>
          </p:nvPr>
        </p:nvGraphicFramePr>
        <p:xfrm>
          <a:off x="9088348" y="2015208"/>
          <a:ext cx="146208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57200" imgH="177480" progId="Equation.DSMT4">
                  <p:embed/>
                </p:oleObj>
              </mc:Choice>
              <mc:Fallback>
                <p:oleObj name="Equation" r:id="rId27" imgW="457200" imgH="177480" progId="Equation.DSMT4">
                  <p:embed/>
                  <p:pic>
                    <p:nvPicPr>
                      <p:cNvPr id="2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8348" y="2015208"/>
                        <a:ext cx="1462088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504228"/>
              </p:ext>
            </p:extLst>
          </p:nvPr>
        </p:nvGraphicFramePr>
        <p:xfrm>
          <a:off x="1037407" y="5336347"/>
          <a:ext cx="146208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57200" imgH="177480" progId="Equation.DSMT4">
                  <p:embed/>
                </p:oleObj>
              </mc:Choice>
              <mc:Fallback>
                <p:oleObj name="Equation" r:id="rId29" imgW="457200" imgH="177480" progId="Equation.DSMT4">
                  <p:embed/>
                  <p:pic>
                    <p:nvPicPr>
                      <p:cNvPr id="2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407" y="5336347"/>
                        <a:ext cx="1462088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982296"/>
              </p:ext>
            </p:extLst>
          </p:nvPr>
        </p:nvGraphicFramePr>
        <p:xfrm>
          <a:off x="4211856" y="5300787"/>
          <a:ext cx="146208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57200" imgH="177480" progId="Equation.DSMT4">
                  <p:embed/>
                </p:oleObj>
              </mc:Choice>
              <mc:Fallback>
                <p:oleObj name="Equation" r:id="rId31" imgW="457200" imgH="177480" progId="Equation.DSMT4">
                  <p:embed/>
                  <p:pic>
                    <p:nvPicPr>
                      <p:cNvPr id="2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856" y="5300787"/>
                        <a:ext cx="1462088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42527"/>
              </p:ext>
            </p:extLst>
          </p:nvPr>
        </p:nvGraphicFramePr>
        <p:xfrm>
          <a:off x="7539651" y="5289292"/>
          <a:ext cx="146208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57200" imgH="177480" progId="Equation.DSMT4">
                  <p:embed/>
                </p:oleObj>
              </mc:Choice>
              <mc:Fallback>
                <p:oleObj name="Equation" r:id="rId33" imgW="457200" imgH="177480" progId="Equation.DSMT4">
                  <p:embed/>
                  <p:pic>
                    <p:nvPicPr>
                      <p:cNvPr id="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9651" y="5289292"/>
                        <a:ext cx="1462088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 dirty="0">
                <a:latin typeface="Arial" charset="0"/>
              </a:rPr>
              <a:t>© Copyright all rights reserved to Homework depot: </a:t>
            </a:r>
            <a:r>
              <a:rPr lang="en-US" sz="1000" dirty="0">
                <a:latin typeface="Arial" charset="0"/>
                <a:hlinkClick r:id="rId35"/>
              </a:rPr>
              <a:t>www.BCMath.ca</a:t>
            </a:r>
            <a:r>
              <a:rPr lang="en-US" sz="1000" dirty="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199D55-265D-4B06-B5EA-CF4CF71B257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03512" y="188640"/>
            <a:ext cx="8640960" cy="576064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Practice: Convert the following fractions into decimal form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0F3B5D5-2275-4D6B-A0B0-18ADD8B9D9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522344"/>
              </p:ext>
            </p:extLst>
          </p:nvPr>
        </p:nvGraphicFramePr>
        <p:xfrm>
          <a:off x="1055439" y="764704"/>
          <a:ext cx="800844" cy="1034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4560" imgH="393480" progId="Equation.DSMT4">
                  <p:embed/>
                </p:oleObj>
              </mc:Choice>
              <mc:Fallback>
                <p:oleObj name="Equation" r:id="rId3" imgW="30456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0F3B5D5-2275-4D6B-A0B0-18ADD8B9D9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5439" y="764704"/>
                        <a:ext cx="800844" cy="1034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8D2D95E-F2F3-49B2-BF8D-B09F1F35E8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153898"/>
              </p:ext>
            </p:extLst>
          </p:nvPr>
        </p:nvGraphicFramePr>
        <p:xfrm>
          <a:off x="983432" y="2204865"/>
          <a:ext cx="93662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5320" imgH="393480" progId="Equation.DSMT4">
                  <p:embed/>
                </p:oleObj>
              </mc:Choice>
              <mc:Fallback>
                <p:oleObj name="Equation" r:id="rId5" imgW="35532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8D2D95E-F2F3-49B2-BF8D-B09F1F35E8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3432" y="2204865"/>
                        <a:ext cx="936625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60323B7-7538-4C63-8AEC-802DC41C02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22250"/>
              </p:ext>
            </p:extLst>
          </p:nvPr>
        </p:nvGraphicFramePr>
        <p:xfrm>
          <a:off x="911424" y="3690938"/>
          <a:ext cx="1171575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240" imgH="393480" progId="Equation.DSMT4">
                  <p:embed/>
                </p:oleObj>
              </mc:Choice>
              <mc:Fallback>
                <p:oleObj name="Equation" r:id="rId7" imgW="44424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60323B7-7538-4C63-8AEC-802DC41C0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1424" y="3690938"/>
                        <a:ext cx="1171575" cy="1033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67DCACC-68ED-4227-A3CC-9C48198228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712754"/>
              </p:ext>
            </p:extLst>
          </p:nvPr>
        </p:nvGraphicFramePr>
        <p:xfrm>
          <a:off x="983431" y="5347866"/>
          <a:ext cx="100330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0880" imgH="393480" progId="Equation.DSMT4">
                  <p:embed/>
                </p:oleObj>
              </mc:Choice>
              <mc:Fallback>
                <p:oleObj name="Equation" r:id="rId9" imgW="38088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67DCACC-68ED-4227-A3CC-9C48198228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83431" y="5347866"/>
                        <a:ext cx="1003300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ACEB3D0-8935-4E77-AA95-168FED73ED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427429"/>
              </p:ext>
            </p:extLst>
          </p:nvPr>
        </p:nvGraphicFramePr>
        <p:xfrm>
          <a:off x="4687863" y="836712"/>
          <a:ext cx="110013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19040" imgH="393480" progId="Equation.DSMT4">
                  <p:embed/>
                </p:oleObj>
              </mc:Choice>
              <mc:Fallback>
                <p:oleObj name="Equation" r:id="rId11" imgW="41904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ACEB3D0-8935-4E77-AA95-168FED73ED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87863" y="836712"/>
                        <a:ext cx="1100137" cy="103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A5BB2E5-6E4F-466A-A32C-3E633DAA55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757368"/>
              </p:ext>
            </p:extLst>
          </p:nvPr>
        </p:nvGraphicFramePr>
        <p:xfrm>
          <a:off x="4687862" y="2349599"/>
          <a:ext cx="12001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57200" imgH="393480" progId="Equation.DSMT4">
                  <p:embed/>
                </p:oleObj>
              </mc:Choice>
              <mc:Fallback>
                <p:oleObj name="Equation" r:id="rId13" imgW="45720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A5BB2E5-6E4F-466A-A32C-3E633DAA55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87862" y="2349599"/>
                        <a:ext cx="1200150" cy="103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174CD3B-C810-4E13-9B37-AF359BBBB4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300474"/>
              </p:ext>
            </p:extLst>
          </p:nvPr>
        </p:nvGraphicFramePr>
        <p:xfrm>
          <a:off x="4687863" y="3861023"/>
          <a:ext cx="12668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82400" imgH="393480" progId="Equation.DSMT4">
                  <p:embed/>
                </p:oleObj>
              </mc:Choice>
              <mc:Fallback>
                <p:oleObj name="Equation" r:id="rId15" imgW="48240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174CD3B-C810-4E13-9B37-AF359BBBB4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87863" y="3861023"/>
                        <a:ext cx="1266825" cy="103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D11C9F3-C0DA-4A69-BF8B-EFFE7F08D9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222944"/>
              </p:ext>
            </p:extLst>
          </p:nvPr>
        </p:nvGraphicFramePr>
        <p:xfrm>
          <a:off x="4655840" y="5517207"/>
          <a:ext cx="140017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33160" imgH="393480" progId="Equation.DSMT4">
                  <p:embed/>
                </p:oleObj>
              </mc:Choice>
              <mc:Fallback>
                <p:oleObj name="Equation" r:id="rId17" imgW="53316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D11C9F3-C0DA-4A69-BF8B-EFFE7F08D9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55840" y="5517207"/>
                        <a:ext cx="1400175" cy="103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40100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75520" y="116632"/>
            <a:ext cx="7467600" cy="706090"/>
          </a:xfrm>
        </p:spPr>
        <p:txBody>
          <a:bodyPr>
            <a:normAutofit/>
          </a:bodyPr>
          <a:lstStyle/>
          <a:p>
            <a:r>
              <a:rPr lang="en-CA" dirty="0"/>
              <a:t>Finding the Percentage of a number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35360" y="836712"/>
            <a:ext cx="11377264" cy="2520280"/>
          </a:xfrm>
        </p:spPr>
        <p:txBody>
          <a:bodyPr/>
          <a:lstStyle/>
          <a:p>
            <a:r>
              <a:rPr lang="en-CA" dirty="0"/>
              <a:t>When finding the percentage of a number, multiply the number by the percentage</a:t>
            </a:r>
          </a:p>
          <a:p>
            <a:pPr lvl="1"/>
            <a:r>
              <a:rPr lang="en-CA" dirty="0" err="1"/>
              <a:t>Ie</a:t>
            </a:r>
            <a:r>
              <a:rPr lang="en-CA" dirty="0"/>
              <a:t>: 30% of 70  </a:t>
            </a:r>
            <a:r>
              <a:rPr lang="en-CA" dirty="0">
                <a:sym typeface="Wingdings" panose="05000000000000000000" pitchFamily="2" charset="2"/>
              </a:rPr>
              <a:t> 0.30 x 70 = 21          </a:t>
            </a:r>
            <a:r>
              <a:rPr lang="en-CA" dirty="0"/>
              <a:t>21 is 30% of 70</a:t>
            </a:r>
          </a:p>
          <a:p>
            <a:r>
              <a:rPr lang="en-CA" dirty="0"/>
              <a:t>One way to efficiently find the percentage of a number is to convert the percentage back to a fraction</a:t>
            </a:r>
          </a:p>
          <a:p>
            <a:r>
              <a:rPr lang="en-CA" dirty="0"/>
              <a:t>Then multiply the fraction with the number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110181"/>
              </p:ext>
            </p:extLst>
          </p:nvPr>
        </p:nvGraphicFramePr>
        <p:xfrm>
          <a:off x="839416" y="3573016"/>
          <a:ext cx="19685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520" imgH="203040" progId="Equation.DSMT4">
                  <p:embed/>
                </p:oleObj>
              </mc:Choice>
              <mc:Fallback>
                <p:oleObj name="Equation" r:id="rId3" imgW="81252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9416" y="3573016"/>
                        <a:ext cx="1968500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590483"/>
              </p:ext>
            </p:extLst>
          </p:nvPr>
        </p:nvGraphicFramePr>
        <p:xfrm>
          <a:off x="1127449" y="4203103"/>
          <a:ext cx="1477963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480" imgH="393480" progId="Equation.DSMT4">
                  <p:embed/>
                </p:oleObj>
              </mc:Choice>
              <mc:Fallback>
                <p:oleObj name="Equation" r:id="rId5" imgW="60948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7449" y="4203103"/>
                        <a:ext cx="1477963" cy="954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496465"/>
              </p:ext>
            </p:extLst>
          </p:nvPr>
        </p:nvGraphicFramePr>
        <p:xfrm>
          <a:off x="911424" y="5229199"/>
          <a:ext cx="8937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280" imgH="164880" progId="Equation.DSMT4">
                  <p:embed/>
                </p:oleObj>
              </mc:Choice>
              <mc:Fallback>
                <p:oleObj name="Equation" r:id="rId7" imgW="368280" imgH="1648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1424" y="5229199"/>
                        <a:ext cx="893762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1DDB6AFE-70D5-4C26-AED5-28955D1AF68F}"/>
              </a:ext>
            </a:extLst>
          </p:cNvPr>
          <p:cNvSpPr txBox="1"/>
          <p:nvPr/>
        </p:nvSpPr>
        <p:spPr>
          <a:xfrm>
            <a:off x="551384" y="5805263"/>
            <a:ext cx="252028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100" dirty="0">
                <a:solidFill>
                  <a:srgbClr val="FF0000"/>
                </a:solidFill>
              </a:rPr>
              <a:t>121 is 25% of 484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72032C1-A31D-4E3F-8615-0F347907C4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157664"/>
              </p:ext>
            </p:extLst>
          </p:nvPr>
        </p:nvGraphicFramePr>
        <p:xfrm>
          <a:off x="4223792" y="3645024"/>
          <a:ext cx="19081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87320" imgH="203040" progId="Equation.DSMT4">
                  <p:embed/>
                </p:oleObj>
              </mc:Choice>
              <mc:Fallback>
                <p:oleObj name="Equation" r:id="rId9" imgW="78732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72032C1-A31D-4E3F-8615-0F347907C4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23792" y="3645024"/>
                        <a:ext cx="1908175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60ED5C2-2A7E-4494-9B92-E50BE769B3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597035"/>
              </p:ext>
            </p:extLst>
          </p:nvPr>
        </p:nvGraphicFramePr>
        <p:xfrm>
          <a:off x="4583831" y="4293665"/>
          <a:ext cx="10160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19040" imgH="393480" progId="Equation.DSMT4">
                  <p:embed/>
                </p:oleObj>
              </mc:Choice>
              <mc:Fallback>
                <p:oleObj name="Equation" r:id="rId11" imgW="41904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60ED5C2-2A7E-4494-9B92-E50BE769B3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83831" y="4293665"/>
                        <a:ext cx="1016000" cy="954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B7C9B84-E192-4D80-A252-BD82022A4F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881627"/>
              </p:ext>
            </p:extLst>
          </p:nvPr>
        </p:nvGraphicFramePr>
        <p:xfrm>
          <a:off x="4511823" y="5301777"/>
          <a:ext cx="76993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17160" imgH="177480" progId="Equation.DSMT4">
                  <p:embed/>
                </p:oleObj>
              </mc:Choice>
              <mc:Fallback>
                <p:oleObj name="Equation" r:id="rId13" imgW="31716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AB7C9B84-E192-4D80-A252-BD82022A4F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11823" y="5301777"/>
                        <a:ext cx="769938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F87A228D-70FE-43D6-B460-FD37A08013E4}"/>
              </a:ext>
            </a:extLst>
          </p:cNvPr>
          <p:cNvSpPr txBox="1"/>
          <p:nvPr/>
        </p:nvSpPr>
        <p:spPr>
          <a:xfrm>
            <a:off x="3791743" y="5822383"/>
            <a:ext cx="252028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100" dirty="0">
                <a:solidFill>
                  <a:srgbClr val="FF0000"/>
                </a:solidFill>
              </a:rPr>
              <a:t>48 is 150% of 484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7AF4401-44EE-4EA8-9E89-B6A9B16111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26750"/>
              </p:ext>
            </p:extLst>
          </p:nvPr>
        </p:nvGraphicFramePr>
        <p:xfrm>
          <a:off x="7248128" y="3645024"/>
          <a:ext cx="17541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203040" progId="Equation.DSMT4">
                  <p:embed/>
                </p:oleObj>
              </mc:Choice>
              <mc:Fallback>
                <p:oleObj name="Equation" r:id="rId15" imgW="72360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7AF4401-44EE-4EA8-9E89-B6A9B16111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48128" y="3645024"/>
                        <a:ext cx="1754187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237FE3C-3E7C-4D9A-80C1-081943326A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302357"/>
              </p:ext>
            </p:extLst>
          </p:nvPr>
        </p:nvGraphicFramePr>
        <p:xfrm>
          <a:off x="7459239" y="4497188"/>
          <a:ext cx="13858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71320" imgH="177480" progId="Equation.DSMT4">
                  <p:embed/>
                </p:oleObj>
              </mc:Choice>
              <mc:Fallback>
                <p:oleObj name="Equation" r:id="rId17" imgW="57132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237FE3C-3E7C-4D9A-80C1-081943326A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459239" y="4497188"/>
                        <a:ext cx="1385888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BB2EA97-C4F2-41E1-B67F-3BE70140EE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371715"/>
              </p:ext>
            </p:extLst>
          </p:nvPr>
        </p:nvGraphicFramePr>
        <p:xfrm>
          <a:off x="7637213" y="5001244"/>
          <a:ext cx="10461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31640" imgH="177480" progId="Equation.DSMT4">
                  <p:embed/>
                </p:oleObj>
              </mc:Choice>
              <mc:Fallback>
                <p:oleObj name="Equation" r:id="rId19" imgW="43164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BB2EA97-C4F2-41E1-B67F-3BE70140EE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637213" y="5001244"/>
                        <a:ext cx="1046162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2679211F-52C1-45F2-AA5B-A2F3C2C00A2D}"/>
              </a:ext>
            </a:extLst>
          </p:cNvPr>
          <p:cNvSpPr txBox="1"/>
          <p:nvPr/>
        </p:nvSpPr>
        <p:spPr>
          <a:xfrm>
            <a:off x="6883175" y="5577308"/>
            <a:ext cx="252028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100" dirty="0">
                <a:solidFill>
                  <a:srgbClr val="FF0000"/>
                </a:solidFill>
              </a:rPr>
              <a:t>29.2 is 40% of 73</a:t>
            </a:r>
          </a:p>
        </p:txBody>
      </p:sp>
    </p:spTree>
    <p:extLst>
      <p:ext uri="{BB962C8B-B14F-4D97-AF65-F5344CB8AC3E}">
        <p14:creationId xmlns:p14="http://schemas.microsoft.com/office/powerpoint/2010/main" val="1356556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08144D-870E-B0A8-E627-483BD38381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211576"/>
            <a:ext cx="10231040" cy="706090"/>
          </a:xfrm>
        </p:spPr>
        <p:txBody>
          <a:bodyPr/>
          <a:lstStyle/>
          <a:p>
            <a:r>
              <a:rPr lang="en-US" dirty="0"/>
              <a:t>RULE #1: A% of B = B% of 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5E6C01-84A5-64E2-0CB2-E0E2B60DBD8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19336" y="980728"/>
            <a:ext cx="11161240" cy="936104"/>
          </a:xfrm>
        </p:spPr>
        <p:txBody>
          <a:bodyPr/>
          <a:lstStyle/>
          <a:p>
            <a:r>
              <a:rPr lang="en-US" dirty="0"/>
              <a:t>When finding the percentage of a number, recognize that “A” and “B” can be switched, depending on which is easier to find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6387636-7FD0-A582-1785-EFBE98B068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292434"/>
              </p:ext>
            </p:extLst>
          </p:nvPr>
        </p:nvGraphicFramePr>
        <p:xfrm>
          <a:off x="407368" y="1916832"/>
          <a:ext cx="2576332" cy="723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600" imgH="203040" progId="Equation.DSMT4">
                  <p:embed/>
                </p:oleObj>
              </mc:Choice>
              <mc:Fallback>
                <p:oleObj name="Equation" r:id="rId2" imgW="72360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6387636-7FD0-A582-1785-EFBE98B068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7368" y="1916832"/>
                        <a:ext cx="2576332" cy="723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160281D-2E1A-A7C5-FEDD-0097318287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483279"/>
              </p:ext>
            </p:extLst>
          </p:nvPr>
        </p:nvGraphicFramePr>
        <p:xfrm>
          <a:off x="3215680" y="1916832"/>
          <a:ext cx="302895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203040" progId="Equation.DSMT4">
                  <p:embed/>
                </p:oleObj>
              </mc:Choice>
              <mc:Fallback>
                <p:oleObj name="Equation" r:id="rId4" imgW="85068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160281D-2E1A-A7C5-FEDD-0097318287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15680" y="1916832"/>
                        <a:ext cx="3028950" cy="72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09008D7-A68E-BAF7-5A48-9467B3DEC1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906236"/>
              </p:ext>
            </p:extLst>
          </p:nvPr>
        </p:nvGraphicFramePr>
        <p:xfrm>
          <a:off x="6240016" y="1916832"/>
          <a:ext cx="108426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560" imgH="164880" progId="Equation.DSMT4">
                  <p:embed/>
                </p:oleObj>
              </mc:Choice>
              <mc:Fallback>
                <p:oleObj name="Equation" r:id="rId6" imgW="304560" imgH="164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09008D7-A68E-BAF7-5A48-9467B3DEC1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40016" y="1916832"/>
                        <a:ext cx="1084262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A9C6AF7-844D-B7E9-DB03-574848D9F8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298884"/>
              </p:ext>
            </p:extLst>
          </p:nvPr>
        </p:nvGraphicFramePr>
        <p:xfrm>
          <a:off x="430213" y="3011314"/>
          <a:ext cx="253047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000" imgH="203040" progId="Equation.DSMT4">
                  <p:embed/>
                </p:oleObj>
              </mc:Choice>
              <mc:Fallback>
                <p:oleObj name="Equation" r:id="rId8" imgW="71100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A9C6AF7-844D-B7E9-DB03-574848D9F8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0213" y="3011314"/>
                        <a:ext cx="2530475" cy="72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43535B4-8211-9180-4EAF-FB63BE3B35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796031"/>
              </p:ext>
            </p:extLst>
          </p:nvPr>
        </p:nvGraphicFramePr>
        <p:xfrm>
          <a:off x="3157537" y="3011314"/>
          <a:ext cx="2938463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480" imgH="203040" progId="Equation.DSMT4">
                  <p:embed/>
                </p:oleObj>
              </mc:Choice>
              <mc:Fallback>
                <p:oleObj name="Equation" r:id="rId10" imgW="82548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43535B4-8211-9180-4EAF-FB63BE3B35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57537" y="3011314"/>
                        <a:ext cx="2938463" cy="72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B5DAF0E-1DC5-A683-0F9E-403194E0D1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165187"/>
              </p:ext>
            </p:extLst>
          </p:nvPr>
        </p:nvGraphicFramePr>
        <p:xfrm>
          <a:off x="6240016" y="2604914"/>
          <a:ext cx="2259012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34680" imgH="393480" progId="Equation.DSMT4">
                  <p:embed/>
                </p:oleObj>
              </mc:Choice>
              <mc:Fallback>
                <p:oleObj name="Equation" r:id="rId12" imgW="63468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B5DAF0E-1DC5-A683-0F9E-403194E0D1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40016" y="2604914"/>
                        <a:ext cx="2259012" cy="1400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0C3F494-FE2A-ED76-2204-68D97AD053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420591"/>
              </p:ext>
            </p:extLst>
          </p:nvPr>
        </p:nvGraphicFramePr>
        <p:xfrm>
          <a:off x="8400256" y="2866926"/>
          <a:ext cx="576064" cy="89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120" imgH="177480" progId="Equation.DSMT4">
                  <p:embed/>
                </p:oleObj>
              </mc:Choice>
              <mc:Fallback>
                <p:oleObj name="Equation" r:id="rId14" imgW="1141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0C3F494-FE2A-ED76-2204-68D97AD053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400256" y="2866926"/>
                        <a:ext cx="576064" cy="89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>
            <a:extLst>
              <a:ext uri="{FF2B5EF4-FFF2-40B4-BE49-F238E27FC236}">
                <a16:creationId xmlns:a16="http://schemas.microsoft.com/office/drawing/2014/main" id="{7ADEEEC9-9035-0A23-B399-30E4BCDCFB61}"/>
              </a:ext>
            </a:extLst>
          </p:cNvPr>
          <p:cNvSpPr txBox="1">
            <a:spLocks/>
          </p:cNvSpPr>
          <p:nvPr/>
        </p:nvSpPr>
        <p:spPr>
          <a:xfrm>
            <a:off x="191344" y="3933056"/>
            <a:ext cx="10231040" cy="706090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RULE #2: A% of B% of C% of D  =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B848274-9644-849B-29B0-EAFCD985E9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449168"/>
              </p:ext>
            </p:extLst>
          </p:nvPr>
        </p:nvGraphicFramePr>
        <p:xfrm>
          <a:off x="6744072" y="3933056"/>
          <a:ext cx="3014365" cy="963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31560" imgH="393480" progId="Equation.DSMT4">
                  <p:embed/>
                </p:oleObj>
              </mc:Choice>
              <mc:Fallback>
                <p:oleObj name="Equation" r:id="rId16" imgW="123156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B848274-9644-849B-29B0-EAFCD985E9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44072" y="3933056"/>
                        <a:ext cx="3014365" cy="963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735CF34-D32E-6E8C-BA99-DC97241DFD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404164"/>
              </p:ext>
            </p:extLst>
          </p:nvPr>
        </p:nvGraphicFramePr>
        <p:xfrm>
          <a:off x="191344" y="5301208"/>
          <a:ext cx="5328592" cy="591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28800" imgH="203040" progId="Equation.DSMT4">
                  <p:embed/>
                </p:oleObj>
              </mc:Choice>
              <mc:Fallback>
                <p:oleObj name="Equation" r:id="rId18" imgW="182880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735CF34-D32E-6E8C-BA99-DC97241DFD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1344" y="5301208"/>
                        <a:ext cx="5328592" cy="591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2087AE9-FE95-3ED5-C49D-9F373F2E65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370052"/>
              </p:ext>
            </p:extLst>
          </p:nvPr>
        </p:nvGraphicFramePr>
        <p:xfrm>
          <a:off x="5519936" y="5013176"/>
          <a:ext cx="3384376" cy="1072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44520" imgH="393480" progId="Equation.DSMT4">
                  <p:embed/>
                </p:oleObj>
              </mc:Choice>
              <mc:Fallback>
                <p:oleObj name="Equation" r:id="rId20" imgW="124452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2087AE9-FE95-3ED5-C49D-9F373F2E65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519936" y="5013176"/>
                        <a:ext cx="3384376" cy="1072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4839E69B-92D5-D86B-BFC7-078ED576462D}"/>
              </a:ext>
            </a:extLst>
          </p:cNvPr>
          <p:cNvCxnSpPr>
            <a:cxnSpLocks/>
          </p:cNvCxnSpPr>
          <p:nvPr/>
        </p:nvCxnSpPr>
        <p:spPr>
          <a:xfrm flipV="1">
            <a:off x="6672064" y="5733256"/>
            <a:ext cx="504056" cy="21602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8358DF5C-8E32-CFC8-6D38-63913D9CBD55}"/>
              </a:ext>
            </a:extLst>
          </p:cNvPr>
          <p:cNvCxnSpPr>
            <a:cxnSpLocks/>
          </p:cNvCxnSpPr>
          <p:nvPr/>
        </p:nvCxnSpPr>
        <p:spPr>
          <a:xfrm flipV="1">
            <a:off x="8040216" y="5373216"/>
            <a:ext cx="864096" cy="36004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A511F4E-4D58-ABAE-6A6E-974CEA3B35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046126"/>
              </p:ext>
            </p:extLst>
          </p:nvPr>
        </p:nvGraphicFramePr>
        <p:xfrm>
          <a:off x="8159520" y="4941168"/>
          <a:ext cx="69056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53800" imgH="177480" progId="Equation.DSMT4">
                  <p:embed/>
                </p:oleObj>
              </mc:Choice>
              <mc:Fallback>
                <p:oleObj name="Equation" r:id="rId22" imgW="25380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A511F4E-4D58-ABAE-6A6E-974CEA3B35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159520" y="4941168"/>
                        <a:ext cx="690562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414E7E8E-5E3A-CA58-19EA-7678E79ACC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808015"/>
              </p:ext>
            </p:extLst>
          </p:nvPr>
        </p:nvGraphicFramePr>
        <p:xfrm>
          <a:off x="6575344" y="5949280"/>
          <a:ext cx="2428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8560" imgH="164880" progId="Equation.DSMT4">
                  <p:embed/>
                </p:oleObj>
              </mc:Choice>
              <mc:Fallback>
                <p:oleObj name="Equation" r:id="rId24" imgW="88560" imgH="1648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414E7E8E-5E3A-CA58-19EA-7678E79ACC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575344" y="5949280"/>
                        <a:ext cx="242888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7D7CBEC5-1809-FE8B-F89D-5D0B28B7BF8D}"/>
              </a:ext>
            </a:extLst>
          </p:cNvPr>
          <p:cNvCxnSpPr>
            <a:cxnSpLocks/>
          </p:cNvCxnSpPr>
          <p:nvPr/>
        </p:nvCxnSpPr>
        <p:spPr>
          <a:xfrm flipV="1">
            <a:off x="5879976" y="5733256"/>
            <a:ext cx="504056" cy="216024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0A5CDA1-CBE1-9274-8DB5-B37253EE033C}"/>
              </a:ext>
            </a:extLst>
          </p:cNvPr>
          <p:cNvCxnSpPr>
            <a:cxnSpLocks/>
          </p:cNvCxnSpPr>
          <p:nvPr/>
        </p:nvCxnSpPr>
        <p:spPr>
          <a:xfrm flipV="1">
            <a:off x="8112224" y="5085184"/>
            <a:ext cx="648072" cy="288032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260A6F66-7367-9ABE-5C1D-6C78905319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5871"/>
              </p:ext>
            </p:extLst>
          </p:nvPr>
        </p:nvGraphicFramePr>
        <p:xfrm>
          <a:off x="8832304" y="4869160"/>
          <a:ext cx="30956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4120" imgH="177480" progId="Equation.DSMT4">
                  <p:embed/>
                </p:oleObj>
              </mc:Choice>
              <mc:Fallback>
                <p:oleObj name="Equation" r:id="rId26" imgW="114120" imgH="177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260A6F66-7367-9ABE-5C1D-6C78905319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832304" y="4869160"/>
                        <a:ext cx="309563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A514FBB3-C1E7-D558-42B8-E2099E6B1F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561771"/>
              </p:ext>
            </p:extLst>
          </p:nvPr>
        </p:nvGraphicFramePr>
        <p:xfrm>
          <a:off x="5735960" y="5949280"/>
          <a:ext cx="2428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88560" imgH="164880" progId="Equation.DSMT4">
                  <p:embed/>
                </p:oleObj>
              </mc:Choice>
              <mc:Fallback>
                <p:oleObj name="Equation" r:id="rId28" imgW="88560" imgH="1648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A514FBB3-C1E7-D558-42B8-E2099E6B1F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735960" y="5949280"/>
                        <a:ext cx="242888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98D8625E-4212-0DAC-0FF0-19FC017EC3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874369"/>
              </p:ext>
            </p:extLst>
          </p:nvPr>
        </p:nvGraphicFramePr>
        <p:xfrm>
          <a:off x="8976320" y="4941168"/>
          <a:ext cx="725488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66400" imgH="393480" progId="Equation.DSMT4">
                  <p:embed/>
                </p:oleObj>
              </mc:Choice>
              <mc:Fallback>
                <p:oleObj name="Equation" r:id="rId29" imgW="266400" imgH="393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98D8625E-4212-0DAC-0FF0-19FC017EC3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976320" y="4941168"/>
                        <a:ext cx="725488" cy="1073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7482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19890D-F9F5-4047-8380-23666A80B9F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03512" y="116632"/>
            <a:ext cx="7467600" cy="532656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Practice: Find the percentage of each number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86DA90E-ECD6-46EA-99A9-D69832DAD6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158173"/>
              </p:ext>
            </p:extLst>
          </p:nvPr>
        </p:nvGraphicFramePr>
        <p:xfrm>
          <a:off x="479376" y="692696"/>
          <a:ext cx="18303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03040" progId="Equation.DSMT4">
                  <p:embed/>
                </p:oleObj>
              </mc:Choice>
              <mc:Fallback>
                <p:oleObj name="Equation" r:id="rId3" imgW="91440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86DA90E-ECD6-46EA-99A9-D69832DAD6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376" y="692696"/>
                        <a:ext cx="1830388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D3CEDFF-923B-46B8-BA27-6229540137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846123"/>
              </p:ext>
            </p:extLst>
          </p:nvPr>
        </p:nvGraphicFramePr>
        <p:xfrm>
          <a:off x="4079776" y="692696"/>
          <a:ext cx="19827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360" imgH="203040" progId="Equation.DSMT4">
                  <p:embed/>
                </p:oleObj>
              </mc:Choice>
              <mc:Fallback>
                <p:oleObj name="Equation" r:id="rId5" imgW="99036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D3CEDFF-923B-46B8-BA27-6229540137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79776" y="692696"/>
                        <a:ext cx="1982787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A18F7F3-B192-490E-A700-F941E68D46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254621"/>
              </p:ext>
            </p:extLst>
          </p:nvPr>
        </p:nvGraphicFramePr>
        <p:xfrm>
          <a:off x="7530082" y="727299"/>
          <a:ext cx="22113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04840" imgH="203040" progId="Equation.DSMT4">
                  <p:embed/>
                </p:oleObj>
              </mc:Choice>
              <mc:Fallback>
                <p:oleObj name="Equation" r:id="rId7" imgW="110484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A18F7F3-B192-490E-A700-F941E68D46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30082" y="727299"/>
                        <a:ext cx="2211388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4A576D9-CB45-4264-8FE1-80A4CD6A1B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229268"/>
              </p:ext>
            </p:extLst>
          </p:nvPr>
        </p:nvGraphicFramePr>
        <p:xfrm>
          <a:off x="419969" y="2106935"/>
          <a:ext cx="20081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02960" imgH="203040" progId="Equation.DSMT4">
                  <p:embed/>
                </p:oleObj>
              </mc:Choice>
              <mc:Fallback>
                <p:oleObj name="Equation" r:id="rId9" imgW="100296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4A576D9-CB45-4264-8FE1-80A4CD6A1B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9969" y="2106935"/>
                        <a:ext cx="2008188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9A56DE5-13A4-4C4E-85CB-5EC488A67D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27112"/>
              </p:ext>
            </p:extLst>
          </p:nvPr>
        </p:nvGraphicFramePr>
        <p:xfrm>
          <a:off x="4244403" y="2107183"/>
          <a:ext cx="17795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88840" imgH="203040" progId="Equation.DSMT4">
                  <p:embed/>
                </p:oleObj>
              </mc:Choice>
              <mc:Fallback>
                <p:oleObj name="Equation" r:id="rId11" imgW="88884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9A56DE5-13A4-4C4E-85CB-5EC488A67D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44403" y="2107183"/>
                        <a:ext cx="1779588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32468A0-CACC-4BDE-A5C6-F0801A99EB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65200"/>
              </p:ext>
            </p:extLst>
          </p:nvPr>
        </p:nvGraphicFramePr>
        <p:xfrm>
          <a:off x="7602090" y="2141761"/>
          <a:ext cx="20335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15920" imgH="203040" progId="Equation.DSMT4">
                  <p:embed/>
                </p:oleObj>
              </mc:Choice>
              <mc:Fallback>
                <p:oleObj name="Equation" r:id="rId13" imgW="101592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32468A0-CACC-4BDE-A5C6-F0801A99EB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02090" y="2141761"/>
                        <a:ext cx="2033588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5EDF86C-A5BA-4D25-895B-5DC35D3FDF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523267"/>
              </p:ext>
            </p:extLst>
          </p:nvPr>
        </p:nvGraphicFramePr>
        <p:xfrm>
          <a:off x="551384" y="3717032"/>
          <a:ext cx="50339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514600" imgH="203040" progId="Equation.DSMT4">
                  <p:embed/>
                </p:oleObj>
              </mc:Choice>
              <mc:Fallback>
                <p:oleObj name="Equation" r:id="rId15" imgW="251460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5EDF86C-A5BA-4D25-895B-5DC35D3FDF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1384" y="3717032"/>
                        <a:ext cx="5033963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0F5BA2E-E2B4-4AD0-82C6-C373625445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980863"/>
              </p:ext>
            </p:extLst>
          </p:nvPr>
        </p:nvGraphicFramePr>
        <p:xfrm>
          <a:off x="551383" y="5157192"/>
          <a:ext cx="35115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52480" imgH="203040" progId="Equation.DSMT4">
                  <p:embed/>
                </p:oleObj>
              </mc:Choice>
              <mc:Fallback>
                <p:oleObj name="Equation" r:id="rId17" imgW="175248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0F5BA2E-E2B4-4AD0-82C6-C373625445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1383" y="5157192"/>
                        <a:ext cx="351155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6BF4E6B-6A67-4379-88A6-EC2DBD9C78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837961"/>
              </p:ext>
            </p:extLst>
          </p:nvPr>
        </p:nvGraphicFramePr>
        <p:xfrm>
          <a:off x="5210521" y="5157192"/>
          <a:ext cx="33337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63560" imgH="203040" progId="Equation.DSMT4">
                  <p:embed/>
                </p:oleObj>
              </mc:Choice>
              <mc:Fallback>
                <p:oleObj name="Equation" r:id="rId19" imgW="166356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6BF4E6B-6A67-4379-88A6-EC2DBD9C78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210521" y="5157192"/>
                        <a:ext cx="333375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6911092-DBF5-4152-A945-A0BF29E791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751004"/>
              </p:ext>
            </p:extLst>
          </p:nvPr>
        </p:nvGraphicFramePr>
        <p:xfrm>
          <a:off x="534988" y="1038225"/>
          <a:ext cx="13874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60240" imgH="228600" progId="Equation.DSMT4">
                  <p:embed/>
                </p:oleObj>
              </mc:Choice>
              <mc:Fallback>
                <p:oleObj name="Equation" r:id="rId21" imgW="66024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6911092-DBF5-4152-A945-A0BF29E791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4988" y="1038225"/>
                        <a:ext cx="1387475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938D97D-92C7-4A48-9849-3D5AF2B1E7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7287"/>
              </p:ext>
            </p:extLst>
          </p:nvPr>
        </p:nvGraphicFramePr>
        <p:xfrm>
          <a:off x="479376" y="1556792"/>
          <a:ext cx="6667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17160" imgH="164880" progId="Equation.DSMT4">
                  <p:embed/>
                </p:oleObj>
              </mc:Choice>
              <mc:Fallback>
                <p:oleObj name="Equation" r:id="rId23" imgW="317160" imgH="1648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938D97D-92C7-4A48-9849-3D5AF2B1E7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79376" y="1556792"/>
                        <a:ext cx="6667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F896333-30BD-4EF8-B3D3-DCC335A4B0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492674"/>
              </p:ext>
            </p:extLst>
          </p:nvPr>
        </p:nvGraphicFramePr>
        <p:xfrm>
          <a:off x="4151784" y="1065213"/>
          <a:ext cx="1547812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36560" imgH="228600" progId="Equation.DSMT4">
                  <p:embed/>
                </p:oleObj>
              </mc:Choice>
              <mc:Fallback>
                <p:oleObj name="Equation" r:id="rId25" imgW="736560" imgH="228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F896333-30BD-4EF8-B3D3-DCC335A4B0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151784" y="1065213"/>
                        <a:ext cx="1547812" cy="554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372BA00-3082-4FBE-805E-EC82A580FB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479209"/>
              </p:ext>
            </p:extLst>
          </p:nvPr>
        </p:nvGraphicFramePr>
        <p:xfrm>
          <a:off x="4116785" y="1542034"/>
          <a:ext cx="8270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93480" imgH="177480" progId="Equation.DSMT4">
                  <p:embed/>
                </p:oleObj>
              </mc:Choice>
              <mc:Fallback>
                <p:oleObj name="Equation" r:id="rId27" imgW="39348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4372BA00-3082-4FBE-805E-EC82A580FB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116785" y="1542034"/>
                        <a:ext cx="827087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D1D00A4-AF47-4118-92B1-B4B032AD22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122173"/>
              </p:ext>
            </p:extLst>
          </p:nvPr>
        </p:nvGraphicFramePr>
        <p:xfrm>
          <a:off x="7968208" y="1052513"/>
          <a:ext cx="160178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61760" imgH="228600" progId="Equation.DSMT4">
                  <p:embed/>
                </p:oleObj>
              </mc:Choice>
              <mc:Fallback>
                <p:oleObj name="Equation" r:id="rId29" imgW="761760" imgH="228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9D1D00A4-AF47-4118-92B1-B4B032AD22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968208" y="1052513"/>
                        <a:ext cx="1601788" cy="554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FBC11EE4-995D-45DA-B36F-EC24A17327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862165"/>
              </p:ext>
            </p:extLst>
          </p:nvPr>
        </p:nvGraphicFramePr>
        <p:xfrm>
          <a:off x="7962131" y="1616771"/>
          <a:ext cx="8270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93480" imgH="177480" progId="Equation.DSMT4">
                  <p:embed/>
                </p:oleObj>
              </mc:Choice>
              <mc:Fallback>
                <p:oleObj name="Equation" r:id="rId31" imgW="39348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FBC11EE4-995D-45DA-B36F-EC24A17327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962131" y="1616771"/>
                        <a:ext cx="827087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6AD7490A-76AA-41BD-82AC-FF2631D791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559354"/>
              </p:ext>
            </p:extLst>
          </p:nvPr>
        </p:nvGraphicFramePr>
        <p:xfrm>
          <a:off x="623392" y="2478088"/>
          <a:ext cx="149383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711000" imgH="228600" progId="Equation.DSMT4">
                  <p:embed/>
                </p:oleObj>
              </mc:Choice>
              <mc:Fallback>
                <p:oleObj name="Equation" r:id="rId33" imgW="71100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6AD7490A-76AA-41BD-82AC-FF2631D791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23392" y="2478088"/>
                        <a:ext cx="1493837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CAB479C1-28EC-4670-9C53-F4D50D1F1D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347628"/>
              </p:ext>
            </p:extLst>
          </p:nvPr>
        </p:nvGraphicFramePr>
        <p:xfrm>
          <a:off x="623392" y="2996952"/>
          <a:ext cx="9080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431640" imgH="177480" progId="Equation.DSMT4">
                  <p:embed/>
                </p:oleObj>
              </mc:Choice>
              <mc:Fallback>
                <p:oleObj name="Equation" r:id="rId35" imgW="43164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CAB479C1-28EC-4670-9C53-F4D50D1F1D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23392" y="2996952"/>
                        <a:ext cx="90805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7955A306-46B0-485F-93B8-1536EB4013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841617"/>
              </p:ext>
            </p:extLst>
          </p:nvPr>
        </p:nvGraphicFramePr>
        <p:xfrm>
          <a:off x="4303464" y="2442914"/>
          <a:ext cx="136048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647640" imgH="228600" progId="Equation.DSMT4">
                  <p:embed/>
                </p:oleObj>
              </mc:Choice>
              <mc:Fallback>
                <p:oleObj name="Equation" r:id="rId37" imgW="647640" imgH="2286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7955A306-46B0-485F-93B8-1536EB4013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303464" y="2442914"/>
                        <a:ext cx="1360488" cy="554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A9E0EA46-AA4F-4579-A910-B070BC5F42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557843"/>
              </p:ext>
            </p:extLst>
          </p:nvPr>
        </p:nvGraphicFramePr>
        <p:xfrm>
          <a:off x="4223792" y="2996952"/>
          <a:ext cx="9064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431640" imgH="177480" progId="Equation.DSMT4">
                  <p:embed/>
                </p:oleObj>
              </mc:Choice>
              <mc:Fallback>
                <p:oleObj name="Equation" r:id="rId39" imgW="43164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A9E0EA46-AA4F-4579-A910-B070BC5F42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4223792" y="2996952"/>
                        <a:ext cx="906463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567EF11-D584-4971-8545-EC93667A39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352514"/>
              </p:ext>
            </p:extLst>
          </p:nvPr>
        </p:nvGraphicFramePr>
        <p:xfrm>
          <a:off x="7939930" y="2503488"/>
          <a:ext cx="146843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698400" imgH="228600" progId="Equation.DSMT4">
                  <p:embed/>
                </p:oleObj>
              </mc:Choice>
              <mc:Fallback>
                <p:oleObj name="Equation" r:id="rId41" imgW="698400" imgH="2286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B567EF11-D584-4971-8545-EC93667A39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7939930" y="2503488"/>
                        <a:ext cx="1468438" cy="554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46419160-2B56-4474-9BD3-13EEB7245C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696625"/>
              </p:ext>
            </p:extLst>
          </p:nvPr>
        </p:nvGraphicFramePr>
        <p:xfrm>
          <a:off x="7968208" y="2996952"/>
          <a:ext cx="8286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393480" imgH="177480" progId="Equation.DSMT4">
                  <p:embed/>
                </p:oleObj>
              </mc:Choice>
              <mc:Fallback>
                <p:oleObj name="Equation" r:id="rId43" imgW="39348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46419160-2B56-4474-9BD3-13EEB7245C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7968208" y="2996952"/>
                        <a:ext cx="82867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EAA62264-636E-4A75-AD93-31114B1CF1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721512"/>
              </p:ext>
            </p:extLst>
          </p:nvPr>
        </p:nvGraphicFramePr>
        <p:xfrm>
          <a:off x="695400" y="4005064"/>
          <a:ext cx="357981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701720" imgH="228600" progId="Equation.DSMT4">
                  <p:embed/>
                </p:oleObj>
              </mc:Choice>
              <mc:Fallback>
                <p:oleObj name="Equation" r:id="rId45" imgW="1701720" imgH="2286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EAA62264-636E-4A75-AD93-31114B1CF1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695400" y="4005064"/>
                        <a:ext cx="3579813" cy="554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6B010059-1898-43E5-AA97-F7715D86DF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710047"/>
              </p:ext>
            </p:extLst>
          </p:nvPr>
        </p:nvGraphicFramePr>
        <p:xfrm>
          <a:off x="695399" y="4509120"/>
          <a:ext cx="245903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168200" imgH="228600" progId="Equation.DSMT4">
                  <p:embed/>
                </p:oleObj>
              </mc:Choice>
              <mc:Fallback>
                <p:oleObj name="Equation" r:id="rId47" imgW="1168200" imgH="2286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6B010059-1898-43E5-AA97-F7715D86DF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695399" y="4509120"/>
                        <a:ext cx="2459038" cy="554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4F0787A1-5781-4FBD-A230-F0E1E7E274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153454"/>
              </p:ext>
            </p:extLst>
          </p:nvPr>
        </p:nvGraphicFramePr>
        <p:xfrm>
          <a:off x="3071663" y="4509120"/>
          <a:ext cx="72231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342720" imgH="228600" progId="Equation.DSMT4">
                  <p:embed/>
                </p:oleObj>
              </mc:Choice>
              <mc:Fallback>
                <p:oleObj name="Equation" r:id="rId49" imgW="342720" imgH="2286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4F0787A1-5781-4FBD-A230-F0E1E7E274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3071663" y="4509120"/>
                        <a:ext cx="722312" cy="554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F040483B-36D0-4306-A572-05046D0CD9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126627"/>
              </p:ext>
            </p:extLst>
          </p:nvPr>
        </p:nvGraphicFramePr>
        <p:xfrm>
          <a:off x="3647727" y="4581376"/>
          <a:ext cx="74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355320" imgH="177480" progId="Equation.DSMT4">
                  <p:embed/>
                </p:oleObj>
              </mc:Choice>
              <mc:Fallback>
                <p:oleObj name="Equation" r:id="rId51" imgW="355320" imgH="177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F040483B-36D0-4306-A572-05046D0CD9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3647727" y="4581376"/>
                        <a:ext cx="749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3072D467-4AE5-4B6F-8380-EB70CF5CC7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272888"/>
              </p:ext>
            </p:extLst>
          </p:nvPr>
        </p:nvGraphicFramePr>
        <p:xfrm>
          <a:off x="983431" y="5517232"/>
          <a:ext cx="155098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736560" imgH="253800" progId="Equation.DSMT4">
                  <p:embed/>
                </p:oleObj>
              </mc:Choice>
              <mc:Fallback>
                <p:oleObj name="Equation" r:id="rId53" imgW="736560" imgH="2538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3072D467-4AE5-4B6F-8380-EB70CF5CC7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983431" y="5517232"/>
                        <a:ext cx="1550988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C9BBB74C-6A0A-4590-9302-5594456C9B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868790"/>
              </p:ext>
            </p:extLst>
          </p:nvPr>
        </p:nvGraphicFramePr>
        <p:xfrm>
          <a:off x="1631504" y="6165304"/>
          <a:ext cx="10699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507960" imgH="177480" progId="Equation.DSMT4">
                  <p:embed/>
                </p:oleObj>
              </mc:Choice>
              <mc:Fallback>
                <p:oleObj name="Equation" r:id="rId55" imgW="507960" imgH="177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C9BBB74C-6A0A-4590-9302-5594456C9B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1631504" y="6165304"/>
                        <a:ext cx="1069975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0515B821-AED5-43D9-AA20-7A1DC360B0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085702"/>
              </p:ext>
            </p:extLst>
          </p:nvPr>
        </p:nvGraphicFramePr>
        <p:xfrm>
          <a:off x="5591943" y="5517232"/>
          <a:ext cx="15240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723600" imgH="253800" progId="Equation.DSMT4">
                  <p:embed/>
                </p:oleObj>
              </mc:Choice>
              <mc:Fallback>
                <p:oleObj name="Equation" r:id="rId57" imgW="723600" imgH="2538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0515B821-AED5-43D9-AA20-7A1DC360B0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5591943" y="5517232"/>
                        <a:ext cx="1524000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6C33D5CD-548A-4403-A7E9-4E3154B141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338431"/>
              </p:ext>
            </p:extLst>
          </p:nvPr>
        </p:nvGraphicFramePr>
        <p:xfrm>
          <a:off x="6240016" y="6093296"/>
          <a:ext cx="9874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469800" imgH="228600" progId="Equation.DSMT4">
                  <p:embed/>
                </p:oleObj>
              </mc:Choice>
              <mc:Fallback>
                <p:oleObj name="Equation" r:id="rId59" imgW="469800" imgH="2286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6C33D5CD-548A-4403-A7E9-4E3154B141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6240016" y="6093296"/>
                        <a:ext cx="987425" cy="554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ABCE257A-8859-4069-9311-0BD5F07351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654996"/>
              </p:ext>
            </p:extLst>
          </p:nvPr>
        </p:nvGraphicFramePr>
        <p:xfrm>
          <a:off x="7222083" y="6165552"/>
          <a:ext cx="746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355320" imgH="177480" progId="Equation.DSMT4">
                  <p:embed/>
                </p:oleObj>
              </mc:Choice>
              <mc:Fallback>
                <p:oleObj name="Equation" r:id="rId61" imgW="355320" imgH="1774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ABCE257A-8859-4069-9311-0BD5F07351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7222083" y="6165552"/>
                        <a:ext cx="74612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2599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OUTPUT_FILE_NAME" val="m8hc21"/>
  <p:tag name="ISPRING_RESOURCE_PATHS_HASH" val="d87786715bb7f1c7a358c1a684be96fd391332"/>
  <p:tag name="ISPRING_ULTRA_SCORM_COURSE_ID" val="47BD1BF2-7F85-4E6F-BACD-487C73E84AFC"/>
  <p:tag name="ISPRING_SCORM_RATE_SLIDES" val="1"/>
  <p:tag name="ISPRING_SCORM_PASSING_SCORE" val="100.0000000000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RESOURCE_PATHS_HASH_PRESENTER" val="a4cf11e8648a5c5590c24e76d9eb42e7652756b"/>
  <p:tag name="ISPRING_PLAYERS_CUSTOMIZATION_2" val="UEsDBBQAAgAIALi7ilN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uLuKUx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uLuKUx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Li7ilN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uLuKU9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Li7ilOOc/b6agAAAOUAAAAaAAAAbm9uZS9odG1sX3NraW5fc2V0dGluZ3MuanOr5lIAAqUcJQUrhWowG8xPKi0pyc/TS87PK0nNK9HLyy/KTQSrUVJ2AwMlHZyK88tSiwgoTUtMTkUx1NTIwskFp0qEiSZO5i7OlsjqChLTU/WSEpOz04vyS/NSIMqcXV0MXYyVwKpquWoBUEsDBBQAAgAIALi7ilO8fTX3SgAAAEkAAAAXAAAAbm9uZS9sb2NhbF9zZXR0aW5ncy54bWyzsa/IzVEoSy0qzszPs1Uy1DNQUkjNS85PycxLt1UKDXHTtVBSKC5JzEtJzMnPS7VVystXUrC347LJyU9OzAlOLSkBKizWt+MCAFBLAwQUAAIACAC6u4pT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uruKUx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C6u4pT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uruKUw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C6u4pT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uruKU+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"/>
  <p:tag name="ISPRING_LMS_API_VERSION" val="SCORM 2004 (2nd edition)"/>
  <p:tag name="ISPRING_CMI5_LAUNCH_METHOD" val="any window"/>
  <p:tag name="ISPRINGCLOUDFOLDERID" val="1"/>
  <p:tag name="ISPRINGONLINEFOLDERID" val="1"/>
  <p:tag name="ISPRING_OUTPUT_FOLDER" val="[[&quot;\uFFFDʾ\&quot;{58857F64-F778-46F3-A3E4-9740F72F057B}&quot;,&quot;C:\\Users\\Danny\\OneDrive - SD41\\Website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CURRENT_PLAYER_ID" val="universal-no-video"/>
  <p:tag name="ISPRING_FIRST_PUBLISH" val="1"/>
  <p:tag name="ISPRING_ULTRA_SCORM_COURCE_TITLE" val="Section 3.1 Percentages worksheet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QUIZZES" val="0"/>
  <p:tag name="ISPRING_PRESENTATION_TITLE" val="Section 3.1 Percentages worksheet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6092</TotalTime>
  <Words>1614</Words>
  <Application>Microsoft Office PowerPoint</Application>
  <PresentationFormat>Widescreen</PresentationFormat>
  <Paragraphs>128</Paragraphs>
  <Slides>22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MathType 6.0 Equation</vt:lpstr>
      <vt:lpstr>Math 8 Honours:  Section 3.1 Percentages </vt:lpstr>
      <vt:lpstr>Review: Fractions as Percentages </vt:lpstr>
      <vt:lpstr>PowerPoint Presentation</vt:lpstr>
      <vt:lpstr>What are Percentages? </vt:lpstr>
      <vt:lpstr>Ex: Represent each area and fraction as a percentage and as a number in decimal form:</vt:lpstr>
      <vt:lpstr>PowerPoint Presentation</vt:lpstr>
      <vt:lpstr>Finding the Percentage of a number:</vt:lpstr>
      <vt:lpstr>RULE #1: A% of B = B% of A</vt:lpstr>
      <vt:lpstr>PowerPoint Presentation</vt:lpstr>
      <vt:lpstr>Finding Percentage (w/ out Calculators) Breaking IT into Parts:</vt:lpstr>
      <vt:lpstr>PowerPoint Presentation</vt:lpstr>
      <vt:lpstr>PowerPoint Presentation</vt:lpstr>
      <vt:lpstr>Percentage Growth &amp; Deca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 number is increased by 50% and then the result is decreased by 50%.  What is the percent of decrease from the original number to the final number?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3.1 Percentages worksheet</dc:title>
  <dc:creator>Danny Young</dc:creator>
  <cp:lastModifiedBy>Danny Young</cp:lastModifiedBy>
  <cp:revision>21</cp:revision>
  <dcterms:created xsi:type="dcterms:W3CDTF">2011-06-27T16:11:13Z</dcterms:created>
  <dcterms:modified xsi:type="dcterms:W3CDTF">2026-01-14T05:34:29Z</dcterms:modified>
</cp:coreProperties>
</file>